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6" r:id="rId2"/>
    <p:sldId id="461" r:id="rId3"/>
    <p:sldId id="296" r:id="rId4"/>
    <p:sldId id="431" r:id="rId5"/>
    <p:sldId id="432" r:id="rId6"/>
    <p:sldId id="433" r:id="rId7"/>
    <p:sldId id="434" r:id="rId8"/>
    <p:sldId id="437" r:id="rId9"/>
    <p:sldId id="438" r:id="rId10"/>
    <p:sldId id="439" r:id="rId11"/>
    <p:sldId id="440" r:id="rId12"/>
    <p:sldId id="441" r:id="rId13"/>
    <p:sldId id="442" r:id="rId14"/>
    <p:sldId id="467" r:id="rId15"/>
    <p:sldId id="468" r:id="rId16"/>
    <p:sldId id="475" r:id="rId17"/>
    <p:sldId id="469" r:id="rId18"/>
    <p:sldId id="470" r:id="rId19"/>
    <p:sldId id="471" r:id="rId20"/>
    <p:sldId id="463" r:id="rId21"/>
    <p:sldId id="464" r:id="rId22"/>
    <p:sldId id="465" r:id="rId23"/>
    <p:sldId id="473" r:id="rId24"/>
    <p:sldId id="474" r:id="rId25"/>
    <p:sldId id="466" r:id="rId26"/>
    <p:sldId id="457" r:id="rId27"/>
    <p:sldId id="436" r:id="rId28"/>
    <p:sldId id="458" r:id="rId29"/>
    <p:sldId id="435" r:id="rId30"/>
    <p:sldId id="459" r:id="rId31"/>
    <p:sldId id="460" r:id="rId32"/>
    <p:sldId id="476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2F23440-3BAA-44B8-B319-1735F7F5AE2A}" v="10" dt="2019-10-04T20:25:46.87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5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62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uis Alberto Sanchez Rodas" userId="1347309035338fc6" providerId="LiveId" clId="{C2F23440-3BAA-44B8-B319-1735F7F5AE2A}"/>
    <pc:docChg chg="custSel modSld">
      <pc:chgData name="Luis Alberto Sanchez Rodas" userId="1347309035338fc6" providerId="LiveId" clId="{C2F23440-3BAA-44B8-B319-1735F7F5AE2A}" dt="2019-10-04T20:25:57.504" v="25" actId="1076"/>
      <pc:docMkLst>
        <pc:docMk/>
      </pc:docMkLst>
      <pc:sldChg chg="modSp">
        <pc:chgData name="Luis Alberto Sanchez Rodas" userId="1347309035338fc6" providerId="LiveId" clId="{C2F23440-3BAA-44B8-B319-1735F7F5AE2A}" dt="2019-10-04T04:36:59.171" v="9" actId="20577"/>
        <pc:sldMkLst>
          <pc:docMk/>
          <pc:sldMk cId="0" sldId="296"/>
        </pc:sldMkLst>
        <pc:spChg chg="mod">
          <ac:chgData name="Luis Alberto Sanchez Rodas" userId="1347309035338fc6" providerId="LiveId" clId="{C2F23440-3BAA-44B8-B319-1735F7F5AE2A}" dt="2019-10-04T04:36:59.171" v="9" actId="20577"/>
          <ac:spMkLst>
            <pc:docMk/>
            <pc:sldMk cId="0" sldId="296"/>
            <ac:spMk id="7178" creationId="{6A399FEF-A133-4210-9FFB-5EFF7D4462A6}"/>
          </ac:spMkLst>
        </pc:spChg>
      </pc:sldChg>
      <pc:sldChg chg="addSp delSp modSp delAnim modAnim">
        <pc:chgData name="Luis Alberto Sanchez Rodas" userId="1347309035338fc6" providerId="LiveId" clId="{C2F23440-3BAA-44B8-B319-1735F7F5AE2A}" dt="2019-10-04T20:25:57.504" v="25" actId="1076"/>
        <pc:sldMkLst>
          <pc:docMk/>
          <pc:sldMk cId="0" sldId="438"/>
        </pc:sldMkLst>
        <pc:spChg chg="add mod">
          <ac:chgData name="Luis Alberto Sanchez Rodas" userId="1347309035338fc6" providerId="LiveId" clId="{C2F23440-3BAA-44B8-B319-1735F7F5AE2A}" dt="2019-10-04T20:25:57.504" v="25" actId="1076"/>
          <ac:spMkLst>
            <pc:docMk/>
            <pc:sldMk cId="0" sldId="438"/>
            <ac:spMk id="82961" creationId="{9526DEA9-D17B-4902-A81B-5E209DC284E9}"/>
          </ac:spMkLst>
        </pc:spChg>
        <pc:graphicFrameChg chg="del mod replId">
          <ac:chgData name="Luis Alberto Sanchez Rodas" userId="1347309035338fc6" providerId="LiveId" clId="{C2F23440-3BAA-44B8-B319-1735F7F5AE2A}" dt="2019-10-04T20:24:42.045" v="12"/>
          <ac:graphicFrameMkLst>
            <pc:docMk/>
            <pc:sldMk cId="0" sldId="438"/>
            <ac:graphicFrameMk id="2" creationId="{9526DEA9-D17B-4902-A81B-5E209DC284E9}"/>
          </ac:graphicFrameMkLst>
        </pc:graphicFrameChg>
      </pc:sldChg>
      <pc:sldChg chg="modSp">
        <pc:chgData name="Luis Alberto Sanchez Rodas" userId="1347309035338fc6" providerId="LiveId" clId="{C2F23440-3BAA-44B8-B319-1735F7F5AE2A}" dt="2019-10-04T04:36:08.023" v="8" actId="33524"/>
        <pc:sldMkLst>
          <pc:docMk/>
          <pc:sldMk cId="0" sldId="461"/>
        </pc:sldMkLst>
        <pc:spChg chg="mod">
          <ac:chgData name="Luis Alberto Sanchez Rodas" userId="1347309035338fc6" providerId="LiveId" clId="{C2F23440-3BAA-44B8-B319-1735F7F5AE2A}" dt="2019-10-04T04:34:58.668" v="7" actId="1036"/>
          <ac:spMkLst>
            <pc:docMk/>
            <pc:sldMk cId="0" sldId="461"/>
            <ac:spMk id="2052" creationId="{39198407-6841-414A-A023-B1DADDD85BA5}"/>
          </ac:spMkLst>
        </pc:spChg>
        <pc:spChg chg="mod">
          <ac:chgData name="Luis Alberto Sanchez Rodas" userId="1347309035338fc6" providerId="LiveId" clId="{C2F23440-3BAA-44B8-B319-1735F7F5AE2A}" dt="2019-10-04T04:36:08.023" v="8" actId="33524"/>
          <ac:spMkLst>
            <pc:docMk/>
            <pc:sldMk cId="0" sldId="461"/>
            <ac:spMk id="2053" creationId="{61631FEC-B049-45F3-AFE2-2B217686DF0E}"/>
          </ac:spMkLst>
        </pc:spChg>
      </pc:sldChg>
    </pc:docChg>
  </pc:docChgLst>
  <pc:docChgLst>
    <pc:chgData name="Luis Alberto Sanchez Rodas" userId="1347309035338fc6" providerId="LiveId" clId="{CA4D6C6B-BF76-4DBA-9151-F659644F7AE6}"/>
    <pc:docChg chg="custSel addSld modSld">
      <pc:chgData name="Luis Alberto Sanchez Rodas" userId="1347309035338fc6" providerId="LiveId" clId="{CA4D6C6B-BF76-4DBA-9151-F659644F7AE6}" dt="2019-04-26T18:56:32.066" v="283" actId="20577"/>
      <pc:docMkLst>
        <pc:docMk/>
      </pc:docMkLst>
      <pc:sldChg chg="modSp">
        <pc:chgData name="Luis Alberto Sanchez Rodas" userId="1347309035338fc6" providerId="LiveId" clId="{CA4D6C6B-BF76-4DBA-9151-F659644F7AE6}" dt="2019-04-26T00:47:09.219" v="46" actId="1076"/>
        <pc:sldMkLst>
          <pc:docMk/>
          <pc:sldMk cId="2233152328" sldId="256"/>
        </pc:sldMkLst>
        <pc:spChg chg="mod">
          <ac:chgData name="Luis Alberto Sanchez Rodas" userId="1347309035338fc6" providerId="LiveId" clId="{CA4D6C6B-BF76-4DBA-9151-F659644F7AE6}" dt="2019-04-26T00:47:09.219" v="46" actId="1076"/>
          <ac:spMkLst>
            <pc:docMk/>
            <pc:sldMk cId="2233152328" sldId="256"/>
            <ac:spMk id="4" creationId="{C2182AC3-6590-4197-B4C3-9DEB86DB7BDC}"/>
          </ac:spMkLst>
        </pc:spChg>
      </pc:sldChg>
      <pc:sldChg chg="addSp delSp modSp add">
        <pc:chgData name="Luis Alberto Sanchez Rodas" userId="1347309035338fc6" providerId="LiveId" clId="{CA4D6C6B-BF76-4DBA-9151-F659644F7AE6}" dt="2019-04-26T18:30:33.384" v="223" actId="20577"/>
        <pc:sldMkLst>
          <pc:docMk/>
          <pc:sldMk cId="3123461417" sldId="462"/>
        </pc:sldMkLst>
        <pc:spChg chg="mod">
          <ac:chgData name="Luis Alberto Sanchez Rodas" userId="1347309035338fc6" providerId="LiveId" clId="{CA4D6C6B-BF76-4DBA-9151-F659644F7AE6}" dt="2019-04-26T18:30:33.384" v="223" actId="20577"/>
          <ac:spMkLst>
            <pc:docMk/>
            <pc:sldMk cId="3123461417" sldId="462"/>
            <ac:spMk id="2" creationId="{7B09F6D4-BD3D-4C77-AD04-E3943A34AADC}"/>
          </ac:spMkLst>
        </pc:spChg>
        <pc:spChg chg="del">
          <ac:chgData name="Luis Alberto Sanchez Rodas" userId="1347309035338fc6" providerId="LiveId" clId="{CA4D6C6B-BF76-4DBA-9151-F659644F7AE6}" dt="2019-04-26T18:28:18.939" v="48" actId="478"/>
          <ac:spMkLst>
            <pc:docMk/>
            <pc:sldMk cId="3123461417" sldId="462"/>
            <ac:spMk id="3" creationId="{9B03687D-8C65-4679-AB66-94FF7EDF19D7}"/>
          </ac:spMkLst>
        </pc:spChg>
        <pc:spChg chg="del">
          <ac:chgData name="Luis Alberto Sanchez Rodas" userId="1347309035338fc6" providerId="LiveId" clId="{CA4D6C6B-BF76-4DBA-9151-F659644F7AE6}" dt="2019-04-26T18:28:18.939" v="48" actId="478"/>
          <ac:spMkLst>
            <pc:docMk/>
            <pc:sldMk cId="3123461417" sldId="462"/>
            <ac:spMk id="4" creationId="{E7E48A11-E18B-482E-9260-3E07C5413D34}"/>
          </ac:spMkLst>
        </pc:spChg>
        <pc:spChg chg="del">
          <ac:chgData name="Luis Alberto Sanchez Rodas" userId="1347309035338fc6" providerId="LiveId" clId="{CA4D6C6B-BF76-4DBA-9151-F659644F7AE6}" dt="2019-04-26T18:28:18.939" v="48" actId="478"/>
          <ac:spMkLst>
            <pc:docMk/>
            <pc:sldMk cId="3123461417" sldId="462"/>
            <ac:spMk id="5" creationId="{34F7E0B0-5DCE-4A6A-9E13-98096EDFE745}"/>
          </ac:spMkLst>
        </pc:spChg>
        <pc:spChg chg="add mod">
          <ac:chgData name="Luis Alberto Sanchez Rodas" userId="1347309035338fc6" providerId="LiveId" clId="{CA4D6C6B-BF76-4DBA-9151-F659644F7AE6}" dt="2019-04-26T18:30:01.369" v="207" actId="1076"/>
          <ac:spMkLst>
            <pc:docMk/>
            <pc:sldMk cId="3123461417" sldId="462"/>
            <ac:spMk id="6" creationId="{63E86B81-4324-428F-BB13-51B046AB416A}"/>
          </ac:spMkLst>
        </pc:spChg>
        <pc:graphicFrameChg chg="add mod">
          <ac:chgData name="Luis Alberto Sanchez Rodas" userId="1347309035338fc6" providerId="LiveId" clId="{CA4D6C6B-BF76-4DBA-9151-F659644F7AE6}" dt="2019-04-26T18:30:18.482" v="211" actId="1076"/>
          <ac:graphicFrameMkLst>
            <pc:docMk/>
            <pc:sldMk cId="3123461417" sldId="462"/>
            <ac:graphicFrameMk id="7" creationId="{3D2239FE-81EE-4A1F-AB78-97D250DD4BB8}"/>
          </ac:graphicFrameMkLst>
        </pc:graphicFrameChg>
      </pc:sldChg>
      <pc:sldChg chg="addSp delSp add">
        <pc:chgData name="Luis Alberto Sanchez Rodas" userId="1347309035338fc6" providerId="LiveId" clId="{CA4D6C6B-BF76-4DBA-9151-F659644F7AE6}" dt="2019-04-26T18:38:11.998" v="226"/>
        <pc:sldMkLst>
          <pc:docMk/>
          <pc:sldMk cId="1632096926" sldId="463"/>
        </pc:sldMkLst>
        <pc:spChg chg="del">
          <ac:chgData name="Luis Alberto Sanchez Rodas" userId="1347309035338fc6" providerId="LiveId" clId="{CA4D6C6B-BF76-4DBA-9151-F659644F7AE6}" dt="2019-04-26T18:38:10.273" v="225" actId="478"/>
          <ac:spMkLst>
            <pc:docMk/>
            <pc:sldMk cId="1632096926" sldId="463"/>
            <ac:spMk id="2" creationId="{ABCF30E0-61F5-45BB-B34E-5B15A0543FDE}"/>
          </ac:spMkLst>
        </pc:spChg>
        <pc:spChg chg="del">
          <ac:chgData name="Luis Alberto Sanchez Rodas" userId="1347309035338fc6" providerId="LiveId" clId="{CA4D6C6B-BF76-4DBA-9151-F659644F7AE6}" dt="2019-04-26T18:38:10.273" v="225" actId="478"/>
          <ac:spMkLst>
            <pc:docMk/>
            <pc:sldMk cId="1632096926" sldId="463"/>
            <ac:spMk id="3" creationId="{62360313-C4AB-40DA-AA36-7B1DF9AD8B40}"/>
          </ac:spMkLst>
        </pc:spChg>
        <pc:spChg chg="del">
          <ac:chgData name="Luis Alberto Sanchez Rodas" userId="1347309035338fc6" providerId="LiveId" clId="{CA4D6C6B-BF76-4DBA-9151-F659644F7AE6}" dt="2019-04-26T18:38:10.273" v="225" actId="478"/>
          <ac:spMkLst>
            <pc:docMk/>
            <pc:sldMk cId="1632096926" sldId="463"/>
            <ac:spMk id="4" creationId="{72F42BA1-5DBA-491A-A0DC-0299B80DE4F7}"/>
          </ac:spMkLst>
        </pc:spChg>
        <pc:spChg chg="del">
          <ac:chgData name="Luis Alberto Sanchez Rodas" userId="1347309035338fc6" providerId="LiveId" clId="{CA4D6C6B-BF76-4DBA-9151-F659644F7AE6}" dt="2019-04-26T18:38:10.273" v="225" actId="478"/>
          <ac:spMkLst>
            <pc:docMk/>
            <pc:sldMk cId="1632096926" sldId="463"/>
            <ac:spMk id="5" creationId="{6D50026B-2676-4132-8657-607BBB4C6769}"/>
          </ac:spMkLst>
        </pc:spChg>
        <pc:picChg chg="add">
          <ac:chgData name="Luis Alberto Sanchez Rodas" userId="1347309035338fc6" providerId="LiveId" clId="{CA4D6C6B-BF76-4DBA-9151-F659644F7AE6}" dt="2019-04-26T18:38:11.998" v="226"/>
          <ac:picMkLst>
            <pc:docMk/>
            <pc:sldMk cId="1632096926" sldId="463"/>
            <ac:picMk id="6" creationId="{BD34A46A-BC60-43F3-9CF2-0767DA69CD47}"/>
          </ac:picMkLst>
        </pc:picChg>
      </pc:sldChg>
      <pc:sldChg chg="addSp delSp modSp add">
        <pc:chgData name="Luis Alberto Sanchez Rodas" userId="1347309035338fc6" providerId="LiveId" clId="{CA4D6C6B-BF76-4DBA-9151-F659644F7AE6}" dt="2019-04-26T18:39:22.315" v="242" actId="1038"/>
        <pc:sldMkLst>
          <pc:docMk/>
          <pc:sldMk cId="1246349063" sldId="464"/>
        </pc:sldMkLst>
        <pc:spChg chg="del">
          <ac:chgData name="Luis Alberto Sanchez Rodas" userId="1347309035338fc6" providerId="LiveId" clId="{CA4D6C6B-BF76-4DBA-9151-F659644F7AE6}" dt="2019-04-26T18:39:11.583" v="228" actId="478"/>
          <ac:spMkLst>
            <pc:docMk/>
            <pc:sldMk cId="1246349063" sldId="464"/>
            <ac:spMk id="2" creationId="{98B75B91-5A42-4E55-B37D-67A2A309A775}"/>
          </ac:spMkLst>
        </pc:spChg>
        <pc:spChg chg="del">
          <ac:chgData name="Luis Alberto Sanchez Rodas" userId="1347309035338fc6" providerId="LiveId" clId="{CA4D6C6B-BF76-4DBA-9151-F659644F7AE6}" dt="2019-04-26T18:39:11.583" v="228" actId="478"/>
          <ac:spMkLst>
            <pc:docMk/>
            <pc:sldMk cId="1246349063" sldId="464"/>
            <ac:spMk id="3" creationId="{111B8878-950E-4405-A945-70C2A801D847}"/>
          </ac:spMkLst>
        </pc:spChg>
        <pc:spChg chg="del">
          <ac:chgData name="Luis Alberto Sanchez Rodas" userId="1347309035338fc6" providerId="LiveId" clId="{CA4D6C6B-BF76-4DBA-9151-F659644F7AE6}" dt="2019-04-26T18:39:11.583" v="228" actId="478"/>
          <ac:spMkLst>
            <pc:docMk/>
            <pc:sldMk cId="1246349063" sldId="464"/>
            <ac:spMk id="4" creationId="{F8C8A689-FCB1-4FA3-9114-85A15FFD4AAD}"/>
          </ac:spMkLst>
        </pc:spChg>
        <pc:spChg chg="del">
          <ac:chgData name="Luis Alberto Sanchez Rodas" userId="1347309035338fc6" providerId="LiveId" clId="{CA4D6C6B-BF76-4DBA-9151-F659644F7AE6}" dt="2019-04-26T18:39:11.583" v="228" actId="478"/>
          <ac:spMkLst>
            <pc:docMk/>
            <pc:sldMk cId="1246349063" sldId="464"/>
            <ac:spMk id="5" creationId="{5D82044D-52EF-40ED-8647-EC2A2242DB13}"/>
          </ac:spMkLst>
        </pc:spChg>
        <pc:picChg chg="add mod">
          <ac:chgData name="Luis Alberto Sanchez Rodas" userId="1347309035338fc6" providerId="LiveId" clId="{CA4D6C6B-BF76-4DBA-9151-F659644F7AE6}" dt="2019-04-26T18:39:22.315" v="242" actId="1038"/>
          <ac:picMkLst>
            <pc:docMk/>
            <pc:sldMk cId="1246349063" sldId="464"/>
            <ac:picMk id="6" creationId="{A4702245-B879-4375-8B40-693588BF0597}"/>
          </ac:picMkLst>
        </pc:picChg>
      </pc:sldChg>
      <pc:sldChg chg="addSp delSp add">
        <pc:chgData name="Luis Alberto Sanchez Rodas" userId="1347309035338fc6" providerId="LiveId" clId="{CA4D6C6B-BF76-4DBA-9151-F659644F7AE6}" dt="2019-04-26T18:41:01.847" v="245"/>
        <pc:sldMkLst>
          <pc:docMk/>
          <pc:sldMk cId="3071400730" sldId="465"/>
        </pc:sldMkLst>
        <pc:spChg chg="del">
          <ac:chgData name="Luis Alberto Sanchez Rodas" userId="1347309035338fc6" providerId="LiveId" clId="{CA4D6C6B-BF76-4DBA-9151-F659644F7AE6}" dt="2019-04-26T18:41:00.007" v="244" actId="478"/>
          <ac:spMkLst>
            <pc:docMk/>
            <pc:sldMk cId="3071400730" sldId="465"/>
            <ac:spMk id="2" creationId="{92311C92-E575-4A38-927C-902CB74E25F7}"/>
          </ac:spMkLst>
        </pc:spChg>
        <pc:spChg chg="del">
          <ac:chgData name="Luis Alberto Sanchez Rodas" userId="1347309035338fc6" providerId="LiveId" clId="{CA4D6C6B-BF76-4DBA-9151-F659644F7AE6}" dt="2019-04-26T18:41:00.007" v="244" actId="478"/>
          <ac:spMkLst>
            <pc:docMk/>
            <pc:sldMk cId="3071400730" sldId="465"/>
            <ac:spMk id="3" creationId="{7A58CC84-17E1-4731-B466-3ACD4B52EA6D}"/>
          </ac:spMkLst>
        </pc:spChg>
        <pc:spChg chg="del">
          <ac:chgData name="Luis Alberto Sanchez Rodas" userId="1347309035338fc6" providerId="LiveId" clId="{CA4D6C6B-BF76-4DBA-9151-F659644F7AE6}" dt="2019-04-26T18:41:00.007" v="244" actId="478"/>
          <ac:spMkLst>
            <pc:docMk/>
            <pc:sldMk cId="3071400730" sldId="465"/>
            <ac:spMk id="4" creationId="{DB12D4FE-0919-457E-9EA4-AF8EB8EEF11C}"/>
          </ac:spMkLst>
        </pc:spChg>
        <pc:spChg chg="del">
          <ac:chgData name="Luis Alberto Sanchez Rodas" userId="1347309035338fc6" providerId="LiveId" clId="{CA4D6C6B-BF76-4DBA-9151-F659644F7AE6}" dt="2019-04-26T18:41:00.007" v="244" actId="478"/>
          <ac:spMkLst>
            <pc:docMk/>
            <pc:sldMk cId="3071400730" sldId="465"/>
            <ac:spMk id="5" creationId="{06F999BF-79D6-4365-9318-F3DDD123CD12}"/>
          </ac:spMkLst>
        </pc:spChg>
        <pc:picChg chg="add">
          <ac:chgData name="Luis Alberto Sanchez Rodas" userId="1347309035338fc6" providerId="LiveId" clId="{CA4D6C6B-BF76-4DBA-9151-F659644F7AE6}" dt="2019-04-26T18:41:01.847" v="245"/>
          <ac:picMkLst>
            <pc:docMk/>
            <pc:sldMk cId="3071400730" sldId="465"/>
            <ac:picMk id="6" creationId="{4088800D-A34B-47F2-A6C0-26C89367E51C}"/>
          </ac:picMkLst>
        </pc:picChg>
      </pc:sldChg>
      <pc:sldChg chg="addSp delSp modSp add">
        <pc:chgData name="Luis Alberto Sanchez Rodas" userId="1347309035338fc6" providerId="LiveId" clId="{CA4D6C6B-BF76-4DBA-9151-F659644F7AE6}" dt="2019-04-26T18:56:32.066" v="283" actId="20577"/>
        <pc:sldMkLst>
          <pc:docMk/>
          <pc:sldMk cId="458400805" sldId="466"/>
        </pc:sldMkLst>
        <pc:spChg chg="del">
          <ac:chgData name="Luis Alberto Sanchez Rodas" userId="1347309035338fc6" providerId="LiveId" clId="{CA4D6C6B-BF76-4DBA-9151-F659644F7AE6}" dt="2019-04-26T18:56:02.328" v="251" actId="478"/>
          <ac:spMkLst>
            <pc:docMk/>
            <pc:sldMk cId="458400805" sldId="466"/>
            <ac:spMk id="2" creationId="{B4B3D255-8BFE-437F-B66B-F84DB5421336}"/>
          </ac:spMkLst>
        </pc:spChg>
        <pc:spChg chg="del">
          <ac:chgData name="Luis Alberto Sanchez Rodas" userId="1347309035338fc6" providerId="LiveId" clId="{CA4D6C6B-BF76-4DBA-9151-F659644F7AE6}" dt="2019-04-26T18:55:44.651" v="247" actId="478"/>
          <ac:spMkLst>
            <pc:docMk/>
            <pc:sldMk cId="458400805" sldId="466"/>
            <ac:spMk id="3" creationId="{B0B9195F-278A-4556-9821-6B42DEF205E0}"/>
          </ac:spMkLst>
        </pc:spChg>
        <pc:spChg chg="del">
          <ac:chgData name="Luis Alberto Sanchez Rodas" userId="1347309035338fc6" providerId="LiveId" clId="{CA4D6C6B-BF76-4DBA-9151-F659644F7AE6}" dt="2019-04-26T18:55:44.651" v="247" actId="478"/>
          <ac:spMkLst>
            <pc:docMk/>
            <pc:sldMk cId="458400805" sldId="466"/>
            <ac:spMk id="4" creationId="{61001CD2-1E39-43F9-9CF9-886680DEE7CF}"/>
          </ac:spMkLst>
        </pc:spChg>
        <pc:spChg chg="del">
          <ac:chgData name="Luis Alberto Sanchez Rodas" userId="1347309035338fc6" providerId="LiveId" clId="{CA4D6C6B-BF76-4DBA-9151-F659644F7AE6}" dt="2019-04-26T18:55:44.651" v="247" actId="478"/>
          <ac:spMkLst>
            <pc:docMk/>
            <pc:sldMk cId="458400805" sldId="466"/>
            <ac:spMk id="5" creationId="{51B5A0FF-B038-442F-B41B-CDBDE6A372F3}"/>
          </ac:spMkLst>
        </pc:spChg>
        <pc:spChg chg="add mod">
          <ac:chgData name="Luis Alberto Sanchez Rodas" userId="1347309035338fc6" providerId="LiveId" clId="{CA4D6C6B-BF76-4DBA-9151-F659644F7AE6}" dt="2019-04-26T18:56:32.066" v="283" actId="20577"/>
          <ac:spMkLst>
            <pc:docMk/>
            <pc:sldMk cId="458400805" sldId="466"/>
            <ac:spMk id="7" creationId="{FA345B47-6E0D-4774-907D-1A7C6412DB58}"/>
          </ac:spMkLst>
        </pc:spChg>
        <pc:spChg chg="add mod">
          <ac:chgData name="Luis Alberto Sanchez Rodas" userId="1347309035338fc6" providerId="LiveId" clId="{CA4D6C6B-BF76-4DBA-9151-F659644F7AE6}" dt="2019-04-26T18:56:24.405" v="280" actId="20577"/>
          <ac:spMkLst>
            <pc:docMk/>
            <pc:sldMk cId="458400805" sldId="466"/>
            <ac:spMk id="8" creationId="{E5F87BF6-DF33-4D5F-947F-F1C6C70EBB38}"/>
          </ac:spMkLst>
        </pc:spChg>
        <pc:picChg chg="add mod">
          <ac:chgData name="Luis Alberto Sanchez Rodas" userId="1347309035338fc6" providerId="LiveId" clId="{CA4D6C6B-BF76-4DBA-9151-F659644F7AE6}" dt="2019-04-26T18:56:26.863" v="281" actId="1076"/>
          <ac:picMkLst>
            <pc:docMk/>
            <pc:sldMk cId="458400805" sldId="466"/>
            <ac:picMk id="6" creationId="{9F7D866A-B063-4D2C-8773-ACC60B82C4CC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0AB4CF-52BF-4667-B162-CEACC7CCD299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CFCC3D-458F-4868-A59F-1B8E9CE97ABD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693966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498721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03303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0911235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E5363F9-B208-4D1F-8EB0-41B1B77BD5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ISE301_Topic3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F5F5221-8A6F-416F-99F0-5CCDCCBC70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FUPM - T101 - Section 04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F957912-2174-4D11-A9F0-92F345F071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44E4CC-5E05-4328-835B-2EB131B4FF92}" type="slidenum">
              <a:rPr lang="ar-SA" altLang="es-PE"/>
              <a:pPr/>
              <a:t>‹Nº›</a:t>
            </a:fld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3297199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SA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B733125-7627-40ED-BDA5-448DF9BC84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C21E2D3-8617-42C5-9576-3C9A60FA7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DFA29E9-7A2A-4DE8-82AB-B41238FBB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C7DE56-D8E4-407F-91BC-59B5DF7A5E2B}" type="slidenum">
              <a:rPr lang="ar-SA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8672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5A60BCB-8AAD-4B8F-82C1-32AFC53FF92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084F78B-2958-498E-AE55-CDC155853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4F0792A-EA16-4512-99A8-017F699A5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8B15430-D50B-4270-B51D-A9C49A36E6A3}" type="slidenum">
              <a:rPr lang="en-US" altLang="en-US"/>
              <a:pPr/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474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442121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9895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99992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88686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69501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05896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01161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108354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A2048-32F2-4D6E-A505-2CFC5F55B431}" type="datetimeFigureOut">
              <a:rPr lang="es-PE" smtClean="0"/>
              <a:t>26/05/2021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A3DEDB-3C73-4918-AFCA-BEA6AC7C8D8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768684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4" r:id="rId13"/>
    <p:sldLayoutId id="2147483676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A8C16301-64FC-42FD-85C3-AB5E3A36FB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24654" y="5469488"/>
            <a:ext cx="4712677" cy="706193"/>
          </a:xfrm>
        </p:spPr>
        <p:txBody>
          <a:bodyPr>
            <a:normAutofit/>
          </a:bodyPr>
          <a:lstStyle/>
          <a:p>
            <a:r>
              <a:rPr lang="es-P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Luis Sanchez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2182AC3-6590-4197-B4C3-9DEB86DB7B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626398"/>
            <a:ext cx="7772400" cy="3272572"/>
          </a:xfrm>
        </p:spPr>
        <p:txBody>
          <a:bodyPr>
            <a:normAutofit fontScale="90000"/>
          </a:bodyPr>
          <a:lstStyle/>
          <a:p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o Numérico I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omposición LU e  inversión de matrices</a:t>
            </a:r>
            <a:b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152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7" name="Rectangle 5">
            <a:extLst>
              <a:ext uri="{FF2B5EF4-FFF2-40B4-BE49-F238E27FC236}">
                <a16:creationId xmlns:a16="http://schemas.microsoft.com/office/drawing/2014/main" id="{638C5BAF-FE17-4B33-853B-EFF7F9830D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52412"/>
            <a:ext cx="7543800" cy="654050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 Decomposition</a:t>
            </a:r>
          </a:p>
        </p:txBody>
      </p:sp>
      <p:sp>
        <p:nvSpPr>
          <p:cNvPr id="2053" name="Rectangle 3">
            <a:extLst>
              <a:ext uri="{FF2B5EF4-FFF2-40B4-BE49-F238E27FC236}">
                <a16:creationId xmlns:a16="http://schemas.microsoft.com/office/drawing/2014/main" id="{4ED0AAB1-C51C-4D72-B002-0C4EDDB76FD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23168"/>
            <a:ext cx="8153400" cy="44116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e an intermediate vector 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D}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forwar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b="1" u="sng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t </a:t>
            </a:r>
            <a:r>
              <a:rPr lang="en-US" altLang="en-US" sz="2400" b="1" dirty="0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X}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back substitutio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947" name="Object 3">
            <a:extLst>
              <a:ext uri="{FF2B5EF4-FFF2-40B4-BE49-F238E27FC236}">
                <a16:creationId xmlns:a16="http://schemas.microsoft.com/office/drawing/2014/main" id="{2E84EA75-AC69-442D-9A0C-ADFFADE29508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69966050"/>
              </p:ext>
            </p:extLst>
          </p:nvPr>
        </p:nvGraphicFramePr>
        <p:xfrm>
          <a:off x="2553493" y="2106215"/>
          <a:ext cx="3351213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711000" progId="Equation.3">
                  <p:embed/>
                </p:oleObj>
              </mc:Choice>
              <mc:Fallback>
                <p:oleObj name="Equation" r:id="rId2" imgW="1549080" imgH="711000" progId="Equation.3">
                  <p:embed/>
                  <p:pic>
                    <p:nvPicPr>
                      <p:cNvPr id="82947" name="Object 3">
                        <a:extLst>
                          <a:ext uri="{FF2B5EF4-FFF2-40B4-BE49-F238E27FC236}">
                            <a16:creationId xmlns:a16="http://schemas.microsoft.com/office/drawing/2014/main" id="{2E84EA75-AC69-442D-9A0C-ADFFADE29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493" y="2106215"/>
                        <a:ext cx="3351213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AA513A56-7F69-4D5F-A053-63DE5C288D84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25497503"/>
              </p:ext>
            </p:extLst>
          </p:nvPr>
        </p:nvGraphicFramePr>
        <p:xfrm>
          <a:off x="1871709" y="4811315"/>
          <a:ext cx="4418013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711000" progId="Equation.3">
                  <p:embed/>
                </p:oleObj>
              </mc:Choice>
              <mc:Fallback>
                <p:oleObj name="Equation" r:id="rId4" imgW="1841400" imgH="711000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AA513A56-7F69-4D5F-A053-63DE5C288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9" y="4811315"/>
                        <a:ext cx="4418013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>
            <a:extLst>
              <a:ext uri="{FF2B5EF4-FFF2-40B4-BE49-F238E27FC236}">
                <a16:creationId xmlns:a16="http://schemas.microsoft.com/office/drawing/2014/main" id="{86637617-54E7-4894-A6F3-4FA58EEFE04B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50668" y="0"/>
            <a:ext cx="7543800" cy="801040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 Decomposition-</a:t>
            </a:r>
            <a:r>
              <a:rPr lang="en-US" altLang="ar-SA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074" name="Object 8">
            <a:extLst>
              <a:ext uri="{FF2B5EF4-FFF2-40B4-BE49-F238E27FC236}">
                <a16:creationId xmlns:a16="http://schemas.microsoft.com/office/drawing/2014/main" id="{1BEDE9E7-7FCA-4BD0-8E65-1A2E5441A9CA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83697809"/>
              </p:ext>
            </p:extLst>
          </p:nvPr>
        </p:nvGraphicFramePr>
        <p:xfrm>
          <a:off x="503068" y="1325562"/>
          <a:ext cx="30480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711000" progId="Equation.3">
                  <p:embed/>
                </p:oleObj>
              </mc:Choice>
              <mc:Fallback>
                <p:oleObj name="Equation" r:id="rId2" imgW="1600200" imgH="711000" progId="Equation.3">
                  <p:embed/>
                  <p:pic>
                    <p:nvPicPr>
                      <p:cNvPr id="3074" name="Object 8">
                        <a:extLst>
                          <a:ext uri="{FF2B5EF4-FFF2-40B4-BE49-F238E27FC236}">
                            <a16:creationId xmlns:a16="http://schemas.microsoft.com/office/drawing/2014/main" id="{1BEDE9E7-7FCA-4BD0-8E65-1A2E5441A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68" y="1325562"/>
                        <a:ext cx="304800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>
            <a:extLst>
              <a:ext uri="{FF2B5EF4-FFF2-40B4-BE49-F238E27FC236}">
                <a16:creationId xmlns:a16="http://schemas.microsoft.com/office/drawing/2014/main" id="{F049DF53-7852-4673-9D9A-DCFD911B7564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93499434"/>
              </p:ext>
            </p:extLst>
          </p:nvPr>
        </p:nvGraphicFramePr>
        <p:xfrm>
          <a:off x="3779668" y="1325562"/>
          <a:ext cx="37338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711000" progId="Equation.DSMT4">
                  <p:embed/>
                </p:oleObj>
              </mc:Choice>
              <mc:Fallback>
                <p:oleObj name="Equation" r:id="rId4" imgW="1790640" imgH="711000" progId="Equation.DSMT4">
                  <p:embed/>
                  <p:pic>
                    <p:nvPicPr>
                      <p:cNvPr id="285714" name="Object 18">
                        <a:extLst>
                          <a:ext uri="{FF2B5EF4-FFF2-40B4-BE49-F238E27FC236}">
                            <a16:creationId xmlns:a16="http://schemas.microsoft.com/office/drawing/2014/main" id="{F049DF53-7852-4673-9D9A-DCFD911B7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668" y="1325562"/>
                        <a:ext cx="37338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3" name="Object 7">
            <a:extLst>
              <a:ext uri="{FF2B5EF4-FFF2-40B4-BE49-F238E27FC236}">
                <a16:creationId xmlns:a16="http://schemas.microsoft.com/office/drawing/2014/main" id="{CC85703D-0E03-473A-AFD5-7220D5EAB16B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21180242"/>
              </p:ext>
            </p:extLst>
          </p:nvPr>
        </p:nvGraphicFramePr>
        <p:xfrm>
          <a:off x="504656" y="2925762"/>
          <a:ext cx="47974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863280" progId="Equation.DSMT4">
                  <p:embed/>
                </p:oleObj>
              </mc:Choice>
              <mc:Fallback>
                <p:oleObj name="Equation" r:id="rId6" imgW="2514600" imgH="863280" progId="Equation.DSMT4">
                  <p:embed/>
                  <p:pic>
                    <p:nvPicPr>
                      <p:cNvPr id="285703" name="Object 7">
                        <a:extLst>
                          <a:ext uri="{FF2B5EF4-FFF2-40B4-BE49-F238E27FC236}">
                            <a16:creationId xmlns:a16="http://schemas.microsoft.com/office/drawing/2014/main" id="{CC85703D-0E03-473A-AFD5-7220D5EAB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56" y="2925762"/>
                        <a:ext cx="479742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2">
            <a:extLst>
              <a:ext uri="{FF2B5EF4-FFF2-40B4-BE49-F238E27FC236}">
                <a16:creationId xmlns:a16="http://schemas.microsoft.com/office/drawing/2014/main" id="{D8C10E57-889D-4B55-B44C-78C6B0CAEC04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299971695"/>
              </p:ext>
            </p:extLst>
          </p:nvPr>
        </p:nvGraphicFramePr>
        <p:xfrm>
          <a:off x="393531" y="4678362"/>
          <a:ext cx="38004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711000" progId="Equation.3">
                  <p:embed/>
                </p:oleObj>
              </mc:Choice>
              <mc:Fallback>
                <p:oleObj name="Equation" r:id="rId8" imgW="1688760" imgH="711000" progId="Equation.3">
                  <p:embed/>
                  <p:pic>
                    <p:nvPicPr>
                      <p:cNvPr id="3077" name="Object 12">
                        <a:extLst>
                          <a:ext uri="{FF2B5EF4-FFF2-40B4-BE49-F238E27FC236}">
                            <a16:creationId xmlns:a16="http://schemas.microsoft.com/office/drawing/2014/main" id="{D8C10E57-889D-4B55-B44C-78C6B0CAE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31" y="4678362"/>
                        <a:ext cx="38004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1" name="Object 5">
            <a:extLst>
              <a:ext uri="{FF2B5EF4-FFF2-40B4-BE49-F238E27FC236}">
                <a16:creationId xmlns:a16="http://schemas.microsoft.com/office/drawing/2014/main" id="{AADAC16B-EC7F-4A11-B598-00A0B49A2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19745"/>
              </p:ext>
            </p:extLst>
          </p:nvPr>
        </p:nvGraphicFramePr>
        <p:xfrm>
          <a:off x="4541668" y="4602162"/>
          <a:ext cx="3810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711000" progId="Equation.DSMT4">
                  <p:embed/>
                </p:oleObj>
              </mc:Choice>
              <mc:Fallback>
                <p:oleObj name="Equation" r:id="rId10" imgW="1879560" imgH="711000" progId="Equation.DSMT4">
                  <p:embed/>
                  <p:pic>
                    <p:nvPicPr>
                      <p:cNvPr id="285701" name="Object 5">
                        <a:extLst>
                          <a:ext uri="{FF2B5EF4-FFF2-40B4-BE49-F238E27FC236}">
                            <a16:creationId xmlns:a16="http://schemas.microsoft.com/office/drawing/2014/main" id="{AADAC16B-EC7F-4A11-B598-00A0B49A2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668" y="4602162"/>
                        <a:ext cx="3810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0" name="Rectangle 10">
            <a:extLst>
              <a:ext uri="{FF2B5EF4-FFF2-40B4-BE49-F238E27FC236}">
                <a16:creationId xmlns:a16="http://schemas.microsoft.com/office/drawing/2014/main" id="{47309309-3F64-4364-9C45-C0F503F90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9647" y="152400"/>
            <a:ext cx="7543800" cy="914400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 Decomposition-</a:t>
            </a:r>
            <a:r>
              <a:rPr lang="en-US" altLang="ar-SA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(cont’d)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2947" name="Object 3">
            <a:extLst>
              <a:ext uri="{FF2B5EF4-FFF2-40B4-BE49-F238E27FC236}">
                <a16:creationId xmlns:a16="http://schemas.microsoft.com/office/drawing/2014/main" id="{53459418-E2E7-4C4F-9AC2-AEF2C51B01E4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17894991"/>
              </p:ext>
            </p:extLst>
          </p:nvPr>
        </p:nvGraphicFramePr>
        <p:xfrm>
          <a:off x="1736323" y="1735958"/>
          <a:ext cx="520851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711000" progId="Equation.3">
                  <p:embed/>
                </p:oleObj>
              </mc:Choice>
              <mc:Fallback>
                <p:oleObj name="Equation" r:id="rId2" imgW="2260440" imgH="711000" progId="Equation.3">
                  <p:embed/>
                  <p:pic>
                    <p:nvPicPr>
                      <p:cNvPr id="82947" name="Object 3">
                        <a:extLst>
                          <a:ext uri="{FF2B5EF4-FFF2-40B4-BE49-F238E27FC236}">
                            <a16:creationId xmlns:a16="http://schemas.microsoft.com/office/drawing/2014/main" id="{53459418-E2E7-4C4F-9AC2-AEF2C51B0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23" y="1735958"/>
                        <a:ext cx="5208517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2CB35C5-7B66-4930-BD66-6DD79EB8236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36023210"/>
              </p:ext>
            </p:extLst>
          </p:nvPr>
        </p:nvGraphicFramePr>
        <p:xfrm>
          <a:off x="482847" y="4772819"/>
          <a:ext cx="810260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24000" imgH="711000" progId="Equation.3">
                  <p:embed/>
                </p:oleObj>
              </mc:Choice>
              <mc:Fallback>
                <p:oleObj name="Equation" r:id="rId4" imgW="3924000" imgH="711000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72CB35C5-7B66-4930-BD66-6DD79EB82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47" y="4772819"/>
                        <a:ext cx="810260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7">
            <a:extLst>
              <a:ext uri="{FF2B5EF4-FFF2-40B4-BE49-F238E27FC236}">
                <a16:creationId xmlns:a16="http://schemas.microsoft.com/office/drawing/2014/main" id="{6FFB9ADB-D823-445E-B67B-81209DC21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6576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ind the intermediate vector {D} by forward substitution</a:t>
            </a:r>
          </a:p>
        </p:txBody>
      </p:sp>
      <p:sp>
        <p:nvSpPr>
          <p:cNvPr id="4102" name="Rectangle 8">
            <a:extLst>
              <a:ext uri="{FF2B5EF4-FFF2-40B4-BE49-F238E27FC236}">
                <a16:creationId xmlns:a16="http://schemas.microsoft.com/office/drawing/2014/main" id="{76ABC066-351F-4E9A-A36E-1D4F76478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647" y="11811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previous L and D matrices to solve the system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95" name="Rectangle 11">
            <a:extLst>
              <a:ext uri="{FF2B5EF4-FFF2-40B4-BE49-F238E27FC236}">
                <a16:creationId xmlns:a16="http://schemas.microsoft.com/office/drawing/2014/main" id="{4492DBBE-F66F-4CC0-AEF6-68909A0E30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4"/>
            <a:ext cx="8229600" cy="831896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 Decomposition-</a:t>
            </a:r>
            <a:r>
              <a:rPr lang="en-US" altLang="ar-SA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(cont’d)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5195EC17-A491-4663-AB0C-75FB47D826F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7391400" cy="44116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u="sng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et {X} by back substitution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947" name="Object 3">
            <a:extLst>
              <a:ext uri="{FF2B5EF4-FFF2-40B4-BE49-F238E27FC236}">
                <a16:creationId xmlns:a16="http://schemas.microsoft.com/office/drawing/2014/main" id="{DBE45AF7-FE5F-4EF8-A173-873E9FB267B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2773363"/>
          <a:ext cx="83820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711000" progId="Equation.3">
                  <p:embed/>
                </p:oleObj>
              </mc:Choice>
              <mc:Fallback>
                <p:oleObj name="Equation" r:id="rId2" imgW="3949560" imgH="711000" progId="Equation.3">
                  <p:embed/>
                  <p:pic>
                    <p:nvPicPr>
                      <p:cNvPr id="82947" name="Object 3">
                        <a:extLst>
                          <a:ext uri="{FF2B5EF4-FFF2-40B4-BE49-F238E27FC236}">
                            <a16:creationId xmlns:a16="http://schemas.microsoft.com/office/drawing/2014/main" id="{DBE45AF7-FE5F-4EF8-A173-873E9FB26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73363"/>
                        <a:ext cx="83820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B33ADE3-74BC-442A-B533-8602875A7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 siguiente es el pseudocódigo de una subrutina para realizar la fase de descomposición:</a:t>
            </a:r>
            <a:endParaRPr lang="es-P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0D18C192-110D-437D-A549-EF80D70E69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3581" y="1568081"/>
            <a:ext cx="6115619" cy="4717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1616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952F16-79C9-4845-B452-9D9DA4CE9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 siguiente es el pseudocódigo de una subrutina para implementar ambas fases de sustitución:</a:t>
            </a:r>
            <a:endParaRPr lang="es-P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6E7F1E1F-A465-449A-9E4D-F67BEDC501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011" y="2390382"/>
            <a:ext cx="4241989" cy="3206051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89B4949D-ACD7-43E8-89EB-593F548BAD89}"/>
              </a:ext>
            </a:extLst>
          </p:cNvPr>
          <p:cNvSpPr txBox="1"/>
          <p:nvPr/>
        </p:nvSpPr>
        <p:spPr>
          <a:xfrm>
            <a:off x="330011" y="1673177"/>
            <a:ext cx="3221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stitución hacia atrás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EE33C5EF-4A01-499F-BD2F-0A51D09A9CCC}"/>
              </a:ext>
            </a:extLst>
          </p:cNvPr>
          <p:cNvSpPr txBox="1"/>
          <p:nvPr/>
        </p:nvSpPr>
        <p:spPr>
          <a:xfrm>
            <a:off x="4953743" y="1686732"/>
            <a:ext cx="3860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stitución hacia adelante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85DB19D9-2126-45FE-BB87-B0157C1CAB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7866" y="2272209"/>
            <a:ext cx="4328362" cy="3147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0633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>
            <a:extLst>
              <a:ext uri="{FF2B5EF4-FFF2-40B4-BE49-F238E27FC236}">
                <a16:creationId xmlns:a16="http://schemas.microsoft.com/office/drawing/2014/main" id="{B24C0529-86F7-4649-849E-D95F2C047A0F}"/>
              </a:ext>
            </a:extLst>
          </p:cNvPr>
          <p:cNvSpPr txBox="1"/>
          <p:nvPr/>
        </p:nvSpPr>
        <p:spPr>
          <a:xfrm>
            <a:off x="352337" y="766106"/>
            <a:ext cx="7709483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u="none" strike="noStrike" baseline="0" dirty="0">
                <a:solidFill>
                  <a:srgbClr val="00B050"/>
                </a:solidFill>
                <a:latin typeface="Courier"/>
              </a:rPr>
              <a:t>% Solve the lower triangular system Ly </a:t>
            </a:r>
            <a:r>
              <a:rPr lang="en-US" sz="2400" b="0" i="0" u="none" strike="noStrike" baseline="0" dirty="0">
                <a:solidFill>
                  <a:srgbClr val="00B050"/>
                </a:solidFill>
                <a:latin typeface="SymbolStd"/>
              </a:rPr>
              <a:t>= </a:t>
            </a:r>
            <a:r>
              <a:rPr lang="en-US" sz="2400" b="0" i="0" u="none" strike="noStrike" baseline="0" dirty="0">
                <a:solidFill>
                  <a:srgbClr val="00B050"/>
                </a:solidFill>
                <a:latin typeface="Courier"/>
              </a:rPr>
              <a:t>b %(forward substitution)</a:t>
            </a:r>
          </a:p>
          <a:p>
            <a:pPr algn="l"/>
            <a:r>
              <a:rPr lang="es-PE" sz="2400" b="0" i="0" u="none" strike="noStrike" baseline="0" dirty="0">
                <a:latin typeface="Courier"/>
              </a:rPr>
              <a:t>y </a:t>
            </a:r>
            <a:r>
              <a:rPr lang="es-PE" sz="2400" b="0" i="0" u="none" strike="noStrike" baseline="0" dirty="0">
                <a:latin typeface="SymbolStd"/>
              </a:rPr>
              <a:t>= </a:t>
            </a:r>
            <a:r>
              <a:rPr lang="es-PE" sz="2400" b="0" i="0" u="none" strike="noStrike" baseline="0" dirty="0" err="1">
                <a:latin typeface="Courier"/>
              </a:rPr>
              <a:t>zeros</a:t>
            </a:r>
            <a:r>
              <a:rPr lang="es-PE" sz="2400" b="0" i="0" u="none" strike="noStrike" baseline="0" dirty="0">
                <a:latin typeface="Courier"/>
              </a:rPr>
              <a:t>(n,1);</a:t>
            </a:r>
          </a:p>
          <a:p>
            <a:pPr algn="l"/>
            <a:r>
              <a:rPr lang="es-PE" sz="2400" b="0" i="0" u="none" strike="noStrike" baseline="0" dirty="0">
                <a:latin typeface="Courier"/>
              </a:rPr>
              <a:t>y(1) </a:t>
            </a:r>
            <a:r>
              <a:rPr lang="es-PE" sz="2400" b="0" i="0" u="none" strike="noStrike" baseline="0" dirty="0">
                <a:latin typeface="SymbolStd"/>
              </a:rPr>
              <a:t>= </a:t>
            </a:r>
            <a:r>
              <a:rPr lang="es-PE" sz="2400" b="0" i="0" u="none" strike="noStrike" baseline="0" dirty="0">
                <a:latin typeface="Courier"/>
              </a:rPr>
              <a:t>b(1);</a:t>
            </a:r>
          </a:p>
          <a:p>
            <a:pPr algn="l"/>
            <a:r>
              <a:rPr lang="es-PE" sz="2400" b="0" i="0" u="none" strike="noStrike" baseline="0" dirty="0" err="1">
                <a:latin typeface="Courier"/>
              </a:rPr>
              <a:t>for</a:t>
            </a:r>
            <a:r>
              <a:rPr lang="es-PE" sz="2400" b="0" i="0" u="none" strike="noStrike" baseline="0" dirty="0">
                <a:latin typeface="Courier"/>
              </a:rPr>
              <a:t> i </a:t>
            </a:r>
            <a:r>
              <a:rPr lang="es-PE" sz="2400" b="0" i="0" u="none" strike="noStrike" baseline="0" dirty="0">
                <a:latin typeface="SymbolStd"/>
              </a:rPr>
              <a:t>= </a:t>
            </a:r>
            <a:r>
              <a:rPr lang="es-PE" sz="2400" b="0" i="0" u="none" strike="noStrike" baseline="0" dirty="0">
                <a:latin typeface="Courier"/>
              </a:rPr>
              <a:t>2:n,</a:t>
            </a:r>
          </a:p>
          <a:p>
            <a:pPr algn="l"/>
            <a:r>
              <a:rPr lang="es-PE" sz="2400" b="0" i="0" u="none" strike="noStrike" baseline="0" dirty="0">
                <a:latin typeface="Courier"/>
              </a:rPr>
              <a:t>y(i) </a:t>
            </a:r>
            <a:r>
              <a:rPr lang="es-PE" sz="2400" b="0" i="0" u="none" strike="noStrike" baseline="0" dirty="0">
                <a:latin typeface="SymbolStd"/>
              </a:rPr>
              <a:t>= </a:t>
            </a:r>
            <a:r>
              <a:rPr lang="es-PE" sz="2400" b="0" i="0" u="none" strike="noStrike" baseline="0" dirty="0">
                <a:latin typeface="Courier"/>
              </a:rPr>
              <a:t>b(i)-L(i,1:i-1)*y(1:i-1);</a:t>
            </a:r>
          </a:p>
          <a:p>
            <a:pPr algn="l"/>
            <a:r>
              <a:rPr lang="es-PE" sz="2400" b="0" i="0" u="none" strike="noStrike" baseline="0" dirty="0" err="1">
                <a:latin typeface="Courier"/>
              </a:rPr>
              <a:t>end</a:t>
            </a:r>
            <a:endParaRPr lang="es-PE" sz="2400" b="0" i="0" u="none" strike="noStrike" baseline="0" dirty="0">
              <a:latin typeface="Courier"/>
            </a:endParaRPr>
          </a:p>
          <a:p>
            <a:pPr algn="l"/>
            <a:r>
              <a:rPr lang="en-US" sz="2400" b="0" i="0" u="none" strike="noStrike" baseline="0" dirty="0">
                <a:solidFill>
                  <a:srgbClr val="00B050"/>
                </a:solidFill>
                <a:latin typeface="Courier"/>
              </a:rPr>
              <a:t>% Solve the upper triangular system </a:t>
            </a:r>
            <a:r>
              <a:rPr lang="en-US" sz="2400" b="0" i="0" u="none" strike="noStrike" baseline="0" dirty="0" err="1">
                <a:solidFill>
                  <a:srgbClr val="00B050"/>
                </a:solidFill>
                <a:latin typeface="Courier"/>
              </a:rPr>
              <a:t>Ux</a:t>
            </a:r>
            <a:r>
              <a:rPr lang="en-US" sz="2400" b="0" i="0" u="none" strike="noStrike" baseline="0" dirty="0">
                <a:solidFill>
                  <a:srgbClr val="00B050"/>
                </a:solidFill>
                <a:latin typeface="Courier"/>
              </a:rPr>
              <a:t> </a:t>
            </a:r>
            <a:r>
              <a:rPr lang="en-US" sz="2400" b="0" i="0" u="none" strike="noStrike" baseline="0" dirty="0">
                <a:solidFill>
                  <a:srgbClr val="00B050"/>
                </a:solidFill>
                <a:latin typeface="SymbolStd"/>
              </a:rPr>
              <a:t>= </a:t>
            </a:r>
            <a:r>
              <a:rPr lang="en-US" sz="2400" b="0" i="0" u="none" strike="noStrike" baseline="0" dirty="0">
                <a:solidFill>
                  <a:srgbClr val="00B050"/>
                </a:solidFill>
                <a:latin typeface="Courier"/>
              </a:rPr>
              <a:t>y %(back substitution)</a:t>
            </a:r>
          </a:p>
          <a:p>
            <a:pPr algn="l"/>
            <a:r>
              <a:rPr lang="es-PE" sz="2400" b="0" i="0" u="none" strike="noStrike" baseline="0" dirty="0">
                <a:latin typeface="Courier"/>
              </a:rPr>
              <a:t>x </a:t>
            </a:r>
            <a:r>
              <a:rPr lang="es-PE" sz="2400" b="0" i="0" u="none" strike="noStrike" baseline="0" dirty="0">
                <a:latin typeface="SymbolStd"/>
              </a:rPr>
              <a:t>= </a:t>
            </a:r>
            <a:r>
              <a:rPr lang="es-PE" sz="2400" b="0" i="0" u="none" strike="noStrike" baseline="0" dirty="0" err="1">
                <a:latin typeface="Courier"/>
              </a:rPr>
              <a:t>zeros</a:t>
            </a:r>
            <a:r>
              <a:rPr lang="es-PE" sz="2400" b="0" i="0" u="none" strike="noStrike" baseline="0" dirty="0">
                <a:latin typeface="Courier"/>
              </a:rPr>
              <a:t>(n,1);</a:t>
            </a:r>
          </a:p>
          <a:p>
            <a:pPr algn="l"/>
            <a:r>
              <a:rPr lang="pt-BR" sz="2400" b="0" i="0" u="none" strike="noStrike" baseline="0" dirty="0">
                <a:latin typeface="Courier"/>
              </a:rPr>
              <a:t>x(n) </a:t>
            </a:r>
            <a:r>
              <a:rPr lang="pt-BR" sz="2400" b="0" i="0" u="none" strike="noStrike" baseline="0" dirty="0">
                <a:latin typeface="SymbolStd"/>
              </a:rPr>
              <a:t>= </a:t>
            </a:r>
            <a:r>
              <a:rPr lang="pt-BR" sz="2400" b="0" i="0" u="none" strike="noStrike" baseline="0" dirty="0">
                <a:latin typeface="Courier"/>
              </a:rPr>
              <a:t>y(n)/U(</a:t>
            </a:r>
            <a:r>
              <a:rPr lang="pt-BR" sz="2400" b="0" i="0" u="none" strike="noStrike" baseline="0" dirty="0" err="1">
                <a:latin typeface="Courier"/>
              </a:rPr>
              <a:t>n,n</a:t>
            </a:r>
            <a:r>
              <a:rPr lang="pt-BR" sz="2400" b="0" i="0" u="none" strike="noStrike" baseline="0" dirty="0">
                <a:latin typeface="Courier"/>
              </a:rPr>
              <a:t>);</a:t>
            </a:r>
          </a:p>
          <a:p>
            <a:pPr algn="l"/>
            <a:r>
              <a:rPr lang="es-PE" sz="2400" b="0" i="0" u="none" strike="noStrike" baseline="0" dirty="0" err="1">
                <a:latin typeface="Courier"/>
              </a:rPr>
              <a:t>for</a:t>
            </a:r>
            <a:r>
              <a:rPr lang="es-PE" sz="2400" b="0" i="0" u="none" strike="noStrike" baseline="0" dirty="0">
                <a:latin typeface="Courier"/>
              </a:rPr>
              <a:t> i </a:t>
            </a:r>
            <a:r>
              <a:rPr lang="es-PE" sz="2400" b="0" i="0" u="none" strike="noStrike" baseline="0" dirty="0">
                <a:latin typeface="SymbolStd"/>
              </a:rPr>
              <a:t>= </a:t>
            </a:r>
            <a:r>
              <a:rPr lang="es-PE" sz="2400" b="0" i="0" u="none" strike="noStrike" baseline="0" dirty="0">
                <a:latin typeface="Courier"/>
              </a:rPr>
              <a:t>n-1:-1:1,</a:t>
            </a:r>
          </a:p>
          <a:p>
            <a:pPr algn="l"/>
            <a:r>
              <a:rPr lang="pl-PL" sz="2400" b="0" i="0" u="none" strike="noStrike" baseline="0" dirty="0">
                <a:latin typeface="Courier"/>
              </a:rPr>
              <a:t>x(i) </a:t>
            </a:r>
            <a:r>
              <a:rPr lang="pl-PL" sz="2400" b="0" i="0" u="none" strike="noStrike" baseline="0" dirty="0">
                <a:latin typeface="SymbolStd"/>
              </a:rPr>
              <a:t>= </a:t>
            </a:r>
            <a:r>
              <a:rPr lang="pl-PL" sz="2400" b="0" i="0" u="none" strike="noStrike" baseline="0" dirty="0">
                <a:latin typeface="Courier"/>
              </a:rPr>
              <a:t>(y(i)-U(i,i</a:t>
            </a:r>
            <a:r>
              <a:rPr lang="pl-PL" sz="2400" b="0" i="0" u="none" strike="noStrike" baseline="0" dirty="0">
                <a:latin typeface="SymbolStd"/>
              </a:rPr>
              <a:t>+</a:t>
            </a:r>
            <a:r>
              <a:rPr lang="pl-PL" sz="2400" b="0" i="0" u="none" strike="noStrike" baseline="0" dirty="0">
                <a:latin typeface="Courier"/>
              </a:rPr>
              <a:t>1:n)*x(i</a:t>
            </a:r>
            <a:r>
              <a:rPr lang="pl-PL" sz="2400" b="0" i="0" u="none" strike="noStrike" baseline="0" dirty="0">
                <a:latin typeface="SymbolStd"/>
              </a:rPr>
              <a:t>+</a:t>
            </a:r>
            <a:r>
              <a:rPr lang="pl-PL" sz="2400" b="0" i="0" u="none" strike="noStrike" baseline="0" dirty="0">
                <a:latin typeface="Courier"/>
              </a:rPr>
              <a:t>1:n))/U(i,i);</a:t>
            </a:r>
          </a:p>
          <a:p>
            <a:pPr algn="l"/>
            <a:r>
              <a:rPr lang="es-PE" sz="2400" b="0" i="0" u="none" strike="noStrike" baseline="0" dirty="0" err="1">
                <a:latin typeface="Courier"/>
              </a:rPr>
              <a:t>end</a:t>
            </a:r>
            <a:endParaRPr lang="es-PE" sz="2400" b="0" i="0" u="none" strike="noStrike" baseline="0" dirty="0">
              <a:latin typeface="Courier"/>
            </a:endParaRPr>
          </a:p>
          <a:p>
            <a:pPr algn="l"/>
            <a:r>
              <a:rPr lang="es-PE" sz="2400" b="0" i="0" u="none" strike="noStrike" baseline="0" dirty="0" err="1">
                <a:latin typeface="Courier"/>
              </a:rPr>
              <a:t>end</a:t>
            </a:r>
            <a:endParaRPr lang="es-PE" sz="2400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406AA04-08BA-48B5-8979-2DA451EBB196}"/>
              </a:ext>
            </a:extLst>
          </p:cNvPr>
          <p:cNvSpPr txBox="1"/>
          <p:nvPr/>
        </p:nvSpPr>
        <p:spPr>
          <a:xfrm>
            <a:off x="285226" y="176169"/>
            <a:ext cx="8414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digo</a:t>
            </a:r>
            <a:r>
              <a:rPr lang="es-E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Matlab para la </a:t>
            </a:r>
            <a:r>
              <a:rPr lang="es-E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plementacion</a:t>
            </a:r>
            <a:r>
              <a:rPr lang="es-E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ambas fases de sustitución:</a:t>
            </a:r>
            <a:endParaRPr lang="es-PE" dirty="0"/>
          </a:p>
        </p:txBody>
      </p:sp>
    </p:spTree>
    <p:extLst>
      <p:ext uri="{BB962C8B-B14F-4D97-AF65-F5344CB8AC3E}">
        <p14:creationId xmlns:p14="http://schemas.microsoft.com/office/powerpoint/2010/main" val="30136918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B2E8789-DCB0-4BBA-892F-9CDE8BD724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ctorizac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U</a:t>
            </a:r>
            <a:endParaRPr lang="es-P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5A05F6BD-19CF-4F8A-986B-417262362A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395362"/>
            <a:ext cx="8239125" cy="164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7863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>
            <a:extLst>
              <a:ext uri="{FF2B5EF4-FFF2-40B4-BE49-F238E27FC236}">
                <a16:creationId xmlns:a16="http://schemas.microsoft.com/office/drawing/2014/main" id="{38FD5C54-68A9-4A87-A452-619C22D9C5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94864" cy="1971413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CBFB91AE-210C-4E78-AAE6-74356C434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265" y="2223082"/>
            <a:ext cx="7813246" cy="3776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2743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>
            <a:extLst>
              <a:ext uri="{FF2B5EF4-FFF2-40B4-BE49-F238E27FC236}">
                <a16:creationId xmlns:a16="http://schemas.microsoft.com/office/drawing/2014/main" id="{5EDC094B-0EF0-48F5-80C6-3CDC0F8BA8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93" y="1447286"/>
            <a:ext cx="8600207" cy="3711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3308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>
            <a:extLst>
              <a:ext uri="{FF2B5EF4-FFF2-40B4-BE49-F238E27FC236}">
                <a16:creationId xmlns:a16="http://schemas.microsoft.com/office/drawing/2014/main" id="{39198407-6841-414A-A023-B1DADDD85B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449104"/>
            <a:ext cx="7886700" cy="1325563"/>
          </a:xfrm>
          <a:solidFill>
            <a:srgbClr val="FFFF99"/>
          </a:solidFill>
        </p:spPr>
        <p:txBody>
          <a:bodyPr/>
          <a:lstStyle/>
          <a:p>
            <a:r>
              <a:rPr lang="en-US" altLang="en-US" sz="3600" dirty="0">
                <a:latin typeface="Times New Roman" panose="02020603050405020304" pitchFamily="18" charset="0"/>
              </a:rPr>
              <a:t>LU Decomposition and Matrix Inversion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61631FEC-B049-45F3-AFE2-2B217686DF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6179" y="2187067"/>
            <a:ext cx="8229600" cy="3272700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algn="just"/>
            <a:r>
              <a:rPr lang="en-US" altLang="en-US" i="1" dirty="0">
                <a:latin typeface="Times New Roman" panose="02020603050405020304" pitchFamily="18" charset="0"/>
              </a:rPr>
              <a:t>Gauss elimination</a:t>
            </a:r>
            <a:r>
              <a:rPr lang="en-US" altLang="en-US" dirty="0">
                <a:latin typeface="Times New Roman" panose="02020603050405020304" pitchFamily="18" charset="0"/>
              </a:rPr>
              <a:t>, in which the forward elimination comprises the bulk of the computational effort, can be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mplemented as an LU decomposition</a:t>
            </a:r>
            <a:r>
              <a:rPr lang="en-US" altLang="en-US" dirty="0">
                <a:latin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algn="just"/>
            <a:r>
              <a:rPr lang="en-US" altLang="en-US" dirty="0">
                <a:latin typeface="Times New Roman" panose="02020603050405020304" pitchFamily="18" charset="0"/>
              </a:rPr>
              <a:t>Provides an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fficient way to compute matrix inverse </a:t>
            </a:r>
            <a:r>
              <a:rPr lang="en-US" altLang="en-US" dirty="0">
                <a:latin typeface="Times New Roman" panose="02020603050405020304" pitchFamily="18" charset="0"/>
              </a:rPr>
              <a:t>by separating the time-consuming elimination of the Matrix [A] from manipulations of the right-hand side {B}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D34A46A-BC60-43F3-9CF2-0767DA69CD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6250"/>
            <a:ext cx="9144000" cy="516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0969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4702245-B879-4375-8B40-693588BF05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811" y="854476"/>
            <a:ext cx="8703261" cy="4900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3490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088800D-A34B-47F2-A6C0-26C89367E5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3191"/>
            <a:ext cx="9144000" cy="6331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4007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FF99BE7-5270-4592-B54D-B7E57A10F7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u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oolittle, and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lesk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s for LU Decomposition</a:t>
            </a:r>
            <a:endParaRPr lang="es-P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659B2200-8862-4C10-A2DB-DA8CBF527667}"/>
              </a:ext>
            </a:extLst>
          </p:cNvPr>
          <p:cNvSpPr txBox="1"/>
          <p:nvPr/>
        </p:nvSpPr>
        <p:spPr>
          <a:xfrm>
            <a:off x="553673" y="1417638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nd an LU decomposit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e can use the equations for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ing from the special structure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s-P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6A0F104A-D4BD-4BC5-A500-B001C1DBE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177" y="2461007"/>
            <a:ext cx="6630592" cy="2148359"/>
          </a:xfrm>
          <a:prstGeom prst="rect">
            <a:avLst/>
          </a:prstGeom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F5DA88FE-3716-4B10-A6EA-4EF3145DFB51}"/>
              </a:ext>
            </a:extLst>
          </p:cNvPr>
          <p:cNvSpPr txBox="1"/>
          <p:nvPr/>
        </p:nvSpPr>
        <p:spPr>
          <a:xfrm>
            <a:off x="360727" y="4874004"/>
            <a:ext cx="832607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ous LU decomposition algorithms are possible by imposing some additional conditions.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ut’s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s the condition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j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 whereas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olittle’s metho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s the condition l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. Anothe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 known as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leski’s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od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possible i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symmetric and positive definite, by setting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at is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L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s-P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6698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>
            <a:extLst>
              <a:ext uri="{FF2B5EF4-FFF2-40B4-BE49-F238E27FC236}">
                <a16:creationId xmlns:a16="http://schemas.microsoft.com/office/drawing/2014/main" id="{2F856A6C-93C5-468A-947F-C69F17C674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839" y="649857"/>
            <a:ext cx="8389164" cy="5037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8437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F7D866A-B063-4D2C-8773-ACC60B82C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522" y="2700943"/>
            <a:ext cx="6219479" cy="2060121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FA345B47-6E0D-4774-907D-1A7C6412DB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>
            <a:normAutofit/>
          </a:bodyPr>
          <a:lstStyle/>
          <a:p>
            <a:r>
              <a:rPr lang="es-PE" dirty="0">
                <a:latin typeface="Times New Roman" panose="02020603050405020304" pitchFamily="18" charset="0"/>
                <a:cs typeface="Times New Roman" panose="02020603050405020304" pitchFamily="18" charset="0"/>
              </a:rPr>
              <a:t>Ejercicio 0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F87BF6-DF33-4D5F-947F-F1C6C70EBB38}"/>
              </a:ext>
            </a:extLst>
          </p:cNvPr>
          <p:cNvSpPr txBox="1"/>
          <p:nvPr/>
        </p:nvSpPr>
        <p:spPr>
          <a:xfrm>
            <a:off x="447869" y="1417638"/>
            <a:ext cx="81922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e un Script en Matlab para resolver el sistema </a:t>
            </a:r>
            <a:r>
              <a:rPr lang="es-PE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b</a:t>
            </a:r>
          </a:p>
          <a:p>
            <a:r>
              <a:rPr lang="es-P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ando la descomposición LU</a:t>
            </a:r>
          </a:p>
        </p:txBody>
      </p:sp>
    </p:spTree>
    <p:extLst>
      <p:ext uri="{BB962C8B-B14F-4D97-AF65-F5344CB8AC3E}">
        <p14:creationId xmlns:p14="http://schemas.microsoft.com/office/powerpoint/2010/main" val="4584008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>
            <a:extLst>
              <a:ext uri="{FF2B5EF4-FFF2-40B4-BE49-F238E27FC236}">
                <a16:creationId xmlns:a16="http://schemas.microsoft.com/office/drawing/2014/main" id="{1A08764F-D18D-41AF-AB7A-17BC4E26AC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rix Inverse Using the LU Decomposition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F75E411A-BA5B-49C1-8833-338A1BFFCA4F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>
          <a:xfrm>
            <a:off x="533400" y="1828800"/>
            <a:ext cx="8229600" cy="288524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 decomposition can be used to obtain the inverse of the original coefficient matrix [A]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column j of the inverse is determined by using a unit vector (with 1 in the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w )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>
            <a:extLst>
              <a:ext uri="{FF2B5EF4-FFF2-40B4-BE49-F238E27FC236}">
                <a16:creationId xmlns:a16="http://schemas.microsoft.com/office/drawing/2014/main" id="{C525F874-0A3D-4DA7-80DC-44B2EA6FEA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6280" y="214352"/>
            <a:ext cx="7543800" cy="685800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altLang="ar-SA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rix Inverse: LU Decomposition</a:t>
            </a:r>
            <a:endParaRPr lang="en-US" sz="36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24">
            <a:extLst>
              <a:ext uri="{FF2B5EF4-FFF2-40B4-BE49-F238E27FC236}">
                <a16:creationId xmlns:a16="http://schemas.microsoft.com/office/drawing/2014/main" id="{F0B11558-B93D-4701-A4F8-05979FCC9B3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09188"/>
            <a:ext cx="8077200" cy="2209800"/>
            <a:chOff x="299" y="1143"/>
            <a:chExt cx="5258" cy="1677"/>
          </a:xfrm>
        </p:grpSpPr>
        <p:graphicFrame>
          <p:nvGraphicFramePr>
            <p:cNvPr id="6147" name="Object 7">
              <a:extLst>
                <a:ext uri="{FF2B5EF4-FFF2-40B4-BE49-F238E27FC236}">
                  <a16:creationId xmlns:a16="http://schemas.microsoft.com/office/drawing/2014/main" id="{3D32A7C4-2BEB-4D63-9801-03821D63AE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" y="1161"/>
            <a:ext cx="1457" cy="1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5480" imgH="939600" progId="Equation.3">
                    <p:embed/>
                  </p:oleObj>
                </mc:Choice>
                <mc:Fallback>
                  <p:oleObj name="Equation" r:id="rId2" imgW="825480" imgH="939600" progId="Equation.3">
                    <p:embed/>
                    <p:pic>
                      <p:nvPicPr>
                        <p:cNvPr id="6147" name="Object 7">
                          <a:extLst>
                            <a:ext uri="{FF2B5EF4-FFF2-40B4-BE49-F238E27FC236}">
                              <a16:creationId xmlns:a16="http://schemas.microsoft.com/office/drawing/2014/main" id="{3D32A7C4-2BEB-4D63-9801-03821D63AE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" y="1161"/>
                          <a:ext cx="1457" cy="1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8">
              <a:extLst>
                <a:ext uri="{FF2B5EF4-FFF2-40B4-BE49-F238E27FC236}">
                  <a16:creationId xmlns:a16="http://schemas.microsoft.com/office/drawing/2014/main" id="{EB33418C-94A3-4484-AFA3-7D0C118955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1143"/>
            <a:ext cx="1502" cy="1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0680" imgH="939600" progId="Equation.3">
                    <p:embed/>
                  </p:oleObj>
                </mc:Choice>
                <mc:Fallback>
                  <p:oleObj name="Equation" r:id="rId4" imgW="850680" imgH="939600" progId="Equation.3">
                    <p:embed/>
                    <p:pic>
                      <p:nvPicPr>
                        <p:cNvPr id="6148" name="Object 8">
                          <a:extLst>
                            <a:ext uri="{FF2B5EF4-FFF2-40B4-BE49-F238E27FC236}">
                              <a16:creationId xmlns:a16="http://schemas.microsoft.com/office/drawing/2014/main" id="{EB33418C-94A3-4484-AFA3-7D0C118955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143"/>
                          <a:ext cx="1502" cy="1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9">
              <a:extLst>
                <a:ext uri="{FF2B5EF4-FFF2-40B4-BE49-F238E27FC236}">
                  <a16:creationId xmlns:a16="http://schemas.microsoft.com/office/drawing/2014/main" id="{BF019322-6F5E-4587-A625-96EE9BCB51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7" y="1143"/>
            <a:ext cx="1480" cy="1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080" imgH="939600" progId="Equation.3">
                    <p:embed/>
                  </p:oleObj>
                </mc:Choice>
                <mc:Fallback>
                  <p:oleObj name="Equation" r:id="rId6" imgW="838080" imgH="939600" progId="Equation.3">
                    <p:embed/>
                    <p:pic>
                      <p:nvPicPr>
                        <p:cNvPr id="6149" name="Object 9">
                          <a:extLst>
                            <a:ext uri="{FF2B5EF4-FFF2-40B4-BE49-F238E27FC236}">
                              <a16:creationId xmlns:a16="http://schemas.microsoft.com/office/drawing/2014/main" id="{BF019322-6F5E-4587-A625-96EE9BCB51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1143"/>
                          <a:ext cx="1480" cy="1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BD54210E-8D5F-4BAB-9EED-3A8980275BF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09389"/>
            <a:ext cx="7696200" cy="1764943"/>
            <a:chOff x="288" y="2112"/>
            <a:chExt cx="4848" cy="1630"/>
          </a:xfrm>
        </p:grpSpPr>
        <p:sp>
          <p:nvSpPr>
            <p:cNvPr id="6154" name="Line 11">
              <a:extLst>
                <a:ext uri="{FF2B5EF4-FFF2-40B4-BE49-F238E27FC236}">
                  <a16:creationId xmlns:a16="http://schemas.microsoft.com/office/drawing/2014/main" id="{974D225F-5ACD-413E-A130-239C0BA8F1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160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5" name="Text Box 12">
              <a:extLst>
                <a:ext uri="{FF2B5EF4-FFF2-40B4-BE49-F238E27FC236}">
                  <a16:creationId xmlns:a16="http://schemas.microsoft.com/office/drawing/2014/main" id="{76D4CDD0-C8C3-471C-B684-057730FBD0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75"/>
              <a:ext cx="96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2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st</a:t>
              </a:r>
              <a:r>
                <a:rPr lang="en-US" alt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column of [A]</a:t>
              </a:r>
              <a:r>
                <a:rPr lang="en-US" altLang="en-US" sz="22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156" name="Line 13">
              <a:extLst>
                <a:ext uri="{FF2B5EF4-FFF2-40B4-BE49-F238E27FC236}">
                  <a16:creationId xmlns:a16="http://schemas.microsoft.com/office/drawing/2014/main" id="{7729FC0A-BF29-4AD2-B341-4D10D09602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2112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7" name="Text Box 14">
              <a:extLst>
                <a:ext uri="{FF2B5EF4-FFF2-40B4-BE49-F238E27FC236}">
                  <a16:creationId xmlns:a16="http://schemas.microsoft.com/office/drawing/2014/main" id="{2AE88044-0263-4CDD-8ED9-B128B1A73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929"/>
              <a:ext cx="1104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d</a:t>
              </a: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column of [A]</a:t>
              </a:r>
              <a:r>
                <a:rPr lang="en-US" altLang="en-US" sz="24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158" name="Line 15">
              <a:extLst>
                <a:ext uri="{FF2B5EF4-FFF2-40B4-BE49-F238E27FC236}">
                  <a16:creationId xmlns:a16="http://schemas.microsoft.com/office/drawing/2014/main" id="{85D8FC9D-D73A-4383-8AC5-456B72F9C8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160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9" name="Text Box 16">
              <a:extLst>
                <a:ext uri="{FF2B5EF4-FFF2-40B4-BE49-F238E27FC236}">
                  <a16:creationId xmlns:a16="http://schemas.microsoft.com/office/drawing/2014/main" id="{4EDA348D-E773-41C0-81B7-895A05A40E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975"/>
              <a:ext cx="1056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4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rd</a:t>
              </a: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column of [A]</a:t>
              </a:r>
              <a:r>
                <a:rPr lang="en-US" altLang="en-US" sz="2400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</p:grpSp>
      <p:graphicFrame>
        <p:nvGraphicFramePr>
          <p:cNvPr id="85011" name="Object 19">
            <a:extLst>
              <a:ext uri="{FF2B5EF4-FFF2-40B4-BE49-F238E27FC236}">
                <a16:creationId xmlns:a16="http://schemas.microsoft.com/office/drawing/2014/main" id="{1FEA7B96-A680-49C7-AF4B-94ADD7FAB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96869"/>
              </p:ext>
            </p:extLst>
          </p:nvPr>
        </p:nvGraphicFramePr>
        <p:xfrm>
          <a:off x="533400" y="5995388"/>
          <a:ext cx="5029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53800" progId="Equation.3">
                  <p:embed/>
                </p:oleObj>
              </mc:Choice>
              <mc:Fallback>
                <p:oleObj name="Equation" r:id="rId8" imgW="1600200" imgH="253800" progId="Equation.3">
                  <p:embed/>
                  <p:pic>
                    <p:nvPicPr>
                      <p:cNvPr id="85011" name="Object 19">
                        <a:extLst>
                          <a:ext uri="{FF2B5EF4-FFF2-40B4-BE49-F238E27FC236}">
                            <a16:creationId xmlns:a16="http://schemas.microsoft.com/office/drawing/2014/main" id="{1FEA7B96-A680-49C7-AF4B-94ADD7FAB7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95388"/>
                        <a:ext cx="5029200" cy="800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22">
            <a:extLst>
              <a:ext uri="{FF2B5EF4-FFF2-40B4-BE49-F238E27FC236}">
                <a16:creationId xmlns:a16="http://schemas.microsoft.com/office/drawing/2014/main" id="{C394811D-5371-47A9-93E9-C6882E5E1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94788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ar-SA" sz="3200">
                <a:latin typeface="Times New Roman" panose="02020603050405020304" pitchFamily="18" charset="0"/>
                <a:cs typeface="Times New Roman" panose="02020603050405020304" pitchFamily="18" charset="0"/>
              </a:rPr>
              <a:t>[A]</a:t>
            </a:r>
            <a:r>
              <a:rPr lang="ar-SA" altLang="ar-SA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sz="3200">
                <a:latin typeface="Times New Roman" panose="02020603050405020304" pitchFamily="18" charset="0"/>
                <a:cs typeface="Times New Roman" panose="02020603050405020304" pitchFamily="18" charset="0"/>
              </a:rPr>
              <a:t>[A]</a:t>
            </a:r>
            <a:r>
              <a:rPr lang="en-US" altLang="ar-SA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ar-SA" sz="3200">
                <a:latin typeface="Times New Roman" panose="02020603050405020304" pitchFamily="18" charset="0"/>
                <a:cs typeface="Times New Roman" panose="02020603050405020304" pitchFamily="18" charset="0"/>
              </a:rPr>
              <a:t> = [A]</a:t>
            </a:r>
            <a:r>
              <a:rPr lang="en-US" altLang="ar-SA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ar-SA" sz="3200">
                <a:latin typeface="Times New Roman" panose="02020603050405020304" pitchFamily="18" charset="0"/>
                <a:cs typeface="Times New Roman" panose="02020603050405020304" pitchFamily="18" charset="0"/>
              </a:rPr>
              <a:t>[A] = 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21" name="Text Box 5">
            <a:extLst>
              <a:ext uri="{FF2B5EF4-FFF2-40B4-BE49-F238E27FC236}">
                <a16:creationId xmlns:a16="http://schemas.microsoft.com/office/drawing/2014/main" id="{B781D57B-108A-4799-886C-5922EE1D0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"/>
            <a:ext cx="876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inverse using LU decomposition Example</a:t>
            </a:r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DFD7EA08-12B8-414D-B5A6-6D04AC6879AA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275853993"/>
              </p:ext>
            </p:extLst>
          </p:nvPr>
        </p:nvGraphicFramePr>
        <p:xfrm>
          <a:off x="152400" y="1036457"/>
          <a:ext cx="26670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711000" progId="Equation.3">
                  <p:embed/>
                </p:oleObj>
              </mc:Choice>
              <mc:Fallback>
                <p:oleObj name="Equation" r:id="rId2" imgW="1600200" imgH="711000" progId="Equation.3">
                  <p:embed/>
                  <p:pic>
                    <p:nvPicPr>
                      <p:cNvPr id="7170" name="Object 3">
                        <a:extLst>
                          <a:ext uri="{FF2B5EF4-FFF2-40B4-BE49-F238E27FC236}">
                            <a16:creationId xmlns:a16="http://schemas.microsoft.com/office/drawing/2014/main" id="{DFD7EA08-12B8-414D-B5A6-6D04AC687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36457"/>
                        <a:ext cx="266700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2">
            <a:extLst>
              <a:ext uri="{FF2B5EF4-FFF2-40B4-BE49-F238E27FC236}">
                <a16:creationId xmlns:a16="http://schemas.microsoft.com/office/drawing/2014/main" id="{A836F2F9-7CAF-432D-BDB0-2DC28169539E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75657043"/>
              </p:ext>
            </p:extLst>
          </p:nvPr>
        </p:nvGraphicFramePr>
        <p:xfrm>
          <a:off x="5715000" y="1020582"/>
          <a:ext cx="2895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711000" progId="Equation.3">
                  <p:embed/>
                </p:oleObj>
              </mc:Choice>
              <mc:Fallback>
                <p:oleObj name="Equation" r:id="rId4" imgW="1688760" imgH="711000" progId="Equation.3">
                  <p:embed/>
                  <p:pic>
                    <p:nvPicPr>
                      <p:cNvPr id="7171" name="Object 12">
                        <a:extLst>
                          <a:ext uri="{FF2B5EF4-FFF2-40B4-BE49-F238E27FC236}">
                            <a16:creationId xmlns:a16="http://schemas.microsoft.com/office/drawing/2014/main" id="{A836F2F9-7CAF-432D-BDB0-2DC281695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020582"/>
                        <a:ext cx="2895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1" name="Object 5">
            <a:extLst>
              <a:ext uri="{FF2B5EF4-FFF2-40B4-BE49-F238E27FC236}">
                <a16:creationId xmlns:a16="http://schemas.microsoft.com/office/drawing/2014/main" id="{7B1B93EB-859B-4012-B8A8-E18B8D585A25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78200504"/>
              </p:ext>
            </p:extLst>
          </p:nvPr>
        </p:nvGraphicFramePr>
        <p:xfrm>
          <a:off x="3048000" y="1136469"/>
          <a:ext cx="2514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711000" progId="Equation.DSMT4">
                  <p:embed/>
                </p:oleObj>
              </mc:Choice>
              <mc:Fallback>
                <p:oleObj name="Equation" r:id="rId6" imgW="1879560" imgH="711000" progId="Equation.DSMT4">
                  <p:embed/>
                  <p:pic>
                    <p:nvPicPr>
                      <p:cNvPr id="285701" name="Object 5">
                        <a:extLst>
                          <a:ext uri="{FF2B5EF4-FFF2-40B4-BE49-F238E27FC236}">
                            <a16:creationId xmlns:a16="http://schemas.microsoft.com/office/drawing/2014/main" id="{7B1B93EB-859B-4012-B8A8-E18B8D585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36469"/>
                        <a:ext cx="2514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5">
            <a:extLst>
              <a:ext uri="{FF2B5EF4-FFF2-40B4-BE49-F238E27FC236}">
                <a16:creationId xmlns:a16="http://schemas.microsoft.com/office/drawing/2014/main" id="{1CFB35AB-B215-43B3-B16C-32FB4040678D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364597725"/>
              </p:ext>
            </p:extLst>
          </p:nvPr>
        </p:nvGraphicFramePr>
        <p:xfrm>
          <a:off x="820737" y="2918618"/>
          <a:ext cx="664686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44640" imgH="711000" progId="Equation.3">
                  <p:embed/>
                </p:oleObj>
              </mc:Choice>
              <mc:Fallback>
                <p:oleObj name="Equation" r:id="rId8" imgW="3644640" imgH="711000" progId="Equation.3">
                  <p:embed/>
                  <p:pic>
                    <p:nvPicPr>
                      <p:cNvPr id="82947" name="Object 5">
                        <a:extLst>
                          <a:ext uri="{FF2B5EF4-FFF2-40B4-BE49-F238E27FC236}">
                            <a16:creationId xmlns:a16="http://schemas.microsoft.com/office/drawing/2014/main" id="{1CFB35AB-B215-43B3-B16C-32FB404067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7" y="2918618"/>
                        <a:ext cx="6646863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37">
            <a:extLst>
              <a:ext uri="{FF2B5EF4-FFF2-40B4-BE49-F238E27FC236}">
                <a16:creationId xmlns:a16="http://schemas.microsoft.com/office/drawing/2014/main" id="{7B56C2DD-265F-45EC-B2E9-25D69BA53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2316813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A.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L]{d}</a:t>
            </a:r>
            <a:r>
              <a:rPr lang="en-US" altLang="en-US" sz="2400" b="1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{b}</a:t>
            </a:r>
            <a:r>
              <a:rPr lang="en-US" altLang="en-US" sz="2400" b="1" baseline="-25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177" name="Rectangle 38">
            <a:extLst>
              <a:ext uri="{FF2B5EF4-FFF2-40B4-BE49-F238E27FC236}">
                <a16:creationId xmlns:a16="http://schemas.microsoft.com/office/drawing/2014/main" id="{CBEB50DF-287B-472D-80BF-6C4436A45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4343400"/>
            <a:ext cx="3787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B.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n, [U]{X}</a:t>
            </a:r>
            <a:r>
              <a:rPr lang="en-US" altLang="en-US" sz="24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d}</a:t>
            </a:r>
            <a:r>
              <a:rPr lang="en-US" altLang="en-US" sz="24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217B3E0B-99E7-469F-9FF9-8ED6B1F02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8" y="4927600"/>
          <a:ext cx="76295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76640" imgH="711000" progId="Equation.3">
                  <p:embed/>
                </p:oleObj>
              </mc:Choice>
              <mc:Fallback>
                <p:oleObj name="Equation" r:id="rId10" imgW="4076640" imgH="711000" progId="Equation.3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217B3E0B-99E7-469F-9FF9-8ED6B1F02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4927600"/>
                        <a:ext cx="76295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40">
            <a:extLst>
              <a:ext uri="{FF2B5EF4-FFF2-40B4-BE49-F238E27FC236}">
                <a16:creationId xmlns:a16="http://schemas.microsoft.com/office/drawing/2014/main" id="{7285C877-5671-4712-9FBD-6854C6B5A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038600"/>
            <a:ext cx="144780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 b="1" baseline="30000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en-US" sz="1800" b="1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umn of [A]</a:t>
            </a:r>
            <a:r>
              <a:rPr lang="en-US" altLang="en-US" sz="1800" b="1" baseline="30000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7179" name="Line 41">
            <a:extLst>
              <a:ext uri="{FF2B5EF4-FFF2-40B4-BE49-F238E27FC236}">
                <a16:creationId xmlns:a16="http://schemas.microsoft.com/office/drawing/2014/main" id="{7161EE65-E670-4615-93E1-DF7881D37E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43800" y="4648200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1">
            <a:extLst>
              <a:ext uri="{FF2B5EF4-FFF2-40B4-BE49-F238E27FC236}">
                <a16:creationId xmlns:a16="http://schemas.microsoft.com/office/drawing/2014/main" id="{30EC7275-A28A-4674-9021-770C991A9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478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A.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L]{d}</a:t>
            </a:r>
            <a:r>
              <a:rPr lang="en-US" altLang="en-US" sz="24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{b}</a:t>
            </a:r>
            <a:r>
              <a:rPr lang="en-US" altLang="en-US" sz="24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71065" name="Rectangle 25">
            <a:extLst>
              <a:ext uri="{FF2B5EF4-FFF2-40B4-BE49-F238E27FC236}">
                <a16:creationId xmlns:a16="http://schemas.microsoft.com/office/drawing/2014/main" id="{C07FF50B-B238-4473-86E7-46D35E07B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7502" y="324608"/>
            <a:ext cx="8828843" cy="978729"/>
          </a:xfrm>
        </p:spPr>
        <p:txBody>
          <a:bodyPr wrap="square" rtlCol="0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rix inverse using LU decomposition Example (cont’d)</a:t>
            </a:r>
          </a:p>
        </p:txBody>
      </p:sp>
      <p:graphicFrame>
        <p:nvGraphicFramePr>
          <p:cNvPr id="82947" name="Object 3">
            <a:extLst>
              <a:ext uri="{FF2B5EF4-FFF2-40B4-BE49-F238E27FC236}">
                <a16:creationId xmlns:a16="http://schemas.microsoft.com/office/drawing/2014/main" id="{F6855B56-57EA-4438-82E9-6174CEB931D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762000" y="2193925"/>
          <a:ext cx="71628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711000" progId="Equation.3">
                  <p:embed/>
                </p:oleObj>
              </mc:Choice>
              <mc:Fallback>
                <p:oleObj name="Equation" r:id="rId2" imgW="3543120" imgH="711000" progId="Equation.3">
                  <p:embed/>
                  <p:pic>
                    <p:nvPicPr>
                      <p:cNvPr id="82947" name="Object 3">
                        <a:extLst>
                          <a:ext uri="{FF2B5EF4-FFF2-40B4-BE49-F238E27FC236}">
                            <a16:creationId xmlns:a16="http://schemas.microsoft.com/office/drawing/2014/main" id="{F6855B56-57EA-4438-82E9-6174CEB93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93925"/>
                        <a:ext cx="71628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92C9F27D-ED7A-49D3-9329-F834CC220F74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86933674"/>
              </p:ext>
            </p:extLst>
          </p:nvPr>
        </p:nvGraphicFramePr>
        <p:xfrm>
          <a:off x="762000" y="5002724"/>
          <a:ext cx="76200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711000" progId="Equation.3">
                  <p:embed/>
                </p:oleObj>
              </mc:Choice>
              <mc:Fallback>
                <p:oleObj name="Equation" r:id="rId4" imgW="3936960" imgH="711000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92C9F27D-ED7A-49D3-9329-F834CC220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02724"/>
                        <a:ext cx="76200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27">
            <a:extLst>
              <a:ext uri="{FF2B5EF4-FFF2-40B4-BE49-F238E27FC236}">
                <a16:creationId xmlns:a16="http://schemas.microsoft.com/office/drawing/2014/main" id="{B49D68C4-1480-4522-B829-5876D33E1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29599"/>
            <a:ext cx="3787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B.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n, [U]{X}</a:t>
            </a:r>
            <a:r>
              <a:rPr lang="en-US" altLang="en-US" sz="24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d}</a:t>
            </a:r>
            <a:r>
              <a:rPr lang="en-US" altLang="en-US" sz="24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199" name="Rectangle 28">
            <a:extLst>
              <a:ext uri="{FF2B5EF4-FFF2-40B4-BE49-F238E27FC236}">
                <a16:creationId xmlns:a16="http://schemas.microsoft.com/office/drawing/2014/main" id="{AE0E8040-6219-4B90-8DFC-F9273AC51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053399"/>
            <a:ext cx="152400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 b="1" baseline="30000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en-US" sz="1800" b="1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umn of [A]</a:t>
            </a:r>
            <a:r>
              <a:rPr lang="en-US" altLang="en-US" sz="1800" b="1" baseline="30000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8200" name="Line 29">
            <a:extLst>
              <a:ext uri="{FF2B5EF4-FFF2-40B4-BE49-F238E27FC236}">
                <a16:creationId xmlns:a16="http://schemas.microsoft.com/office/drawing/2014/main" id="{069758F1-0251-4230-ADDD-E714808653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96200" y="4662999"/>
            <a:ext cx="152400" cy="3048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61037AC6-2657-4F1B-A931-AC2C1F9BCB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  <a:solidFill>
            <a:schemeClr val="bg1"/>
          </a:solidFill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 Decomposition: 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8A812EE7-391E-4FE3-9ED4-876D18A317C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3581400"/>
            <a:ext cx="8229600" cy="25447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>
              <a:buFontTx/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and </a:t>
            </a:r>
          </a:p>
          <a:p>
            <a:pPr>
              <a:buFontTx/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,</a:t>
            </a:r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6752BA8C-2768-4290-89CE-243C8D47D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49970"/>
              </p:ext>
            </p:extLst>
          </p:nvPr>
        </p:nvGraphicFramePr>
        <p:xfrm>
          <a:off x="533400" y="4038600"/>
          <a:ext cx="1800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500" imgH="939800" progId="Equation.3">
                  <p:embed/>
                </p:oleObj>
              </mc:Choice>
              <mc:Fallback>
                <p:oleObj name="Equation" r:id="rId2" imgW="1587500" imgH="939800" progId="Equation.3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6752BA8C-2768-4290-89CE-243C8D47D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1800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A583EA5D-82C8-4469-B69F-BED76D257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70614"/>
              </p:ext>
            </p:extLst>
          </p:nvPr>
        </p:nvGraphicFramePr>
        <p:xfrm>
          <a:off x="3124200" y="4038600"/>
          <a:ext cx="1905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939800" progId="Equation.3">
                  <p:embed/>
                </p:oleObj>
              </mc:Choice>
              <mc:Fallback>
                <p:oleObj name="Equation" r:id="rId4" imgW="1536700" imgH="939800" progId="Equation.3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id="{A583EA5D-82C8-4469-B69F-BED76D257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1905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F505408A-CB16-447B-B8AC-B16CBB801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963658"/>
              </p:ext>
            </p:extLst>
          </p:nvPr>
        </p:nvGraphicFramePr>
        <p:xfrm>
          <a:off x="1433512" y="5562600"/>
          <a:ext cx="1181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2937" imgH="177646" progId="Equation.3">
                  <p:embed/>
                </p:oleObj>
              </mc:Choice>
              <mc:Fallback>
                <p:oleObj name="Equation" r:id="rId6" imgW="532937" imgH="177646" progId="Equation.3">
                  <p:embed/>
                  <p:pic>
                    <p:nvPicPr>
                      <p:cNvPr id="7176" name="Object 8">
                        <a:extLst>
                          <a:ext uri="{FF2B5EF4-FFF2-40B4-BE49-F238E27FC236}">
                            <a16:creationId xmlns:a16="http://schemas.microsoft.com/office/drawing/2014/main" id="{F505408A-CB16-447B-B8AC-B16CBB801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2" y="5562600"/>
                        <a:ext cx="1181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>
            <a:extLst>
              <a:ext uri="{FF2B5EF4-FFF2-40B4-BE49-F238E27FC236}">
                <a16:creationId xmlns:a16="http://schemas.microsoft.com/office/drawing/2014/main" id="{6A399FEF-A133-4210-9FFB-5EFF7D446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39032"/>
            <a:ext cx="8077200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 decomposition was originally derived as a decomposition of quadratic and bilinear forms.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e, in the very first paper in his collected works ( 1759) derives the algorithm we call Gaussian eliminatio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Later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ing introduced the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 of a matrix in 1948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 used to solve the system of linear equation.</a:t>
            </a:r>
          </a:p>
          <a:p>
            <a:pPr algn="just" eaLnBrk="1" hangingPunct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a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× 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nonsingular square matrix. Then there exists two matrices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that, wher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lower triangular matrix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n upper triangular matrix. </a:t>
            </a:r>
          </a:p>
          <a:p>
            <a:pPr eaLnBrk="1" hangingPunct="1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9" name="Picture 11">
            <a:extLst>
              <a:ext uri="{FF2B5EF4-FFF2-40B4-BE49-F238E27FC236}">
                <a16:creationId xmlns:a16="http://schemas.microsoft.com/office/drawing/2014/main" id="{D2F8F254-9219-4D90-8D56-C46714271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810000"/>
            <a:ext cx="1246188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0" name="Text Box 12">
            <a:extLst>
              <a:ext uri="{FF2B5EF4-FFF2-40B4-BE49-F238E27FC236}">
                <a16:creationId xmlns:a16="http://schemas.microsoft.com/office/drawing/2014/main" id="{2F4FB10C-2870-441B-8778-510CEC803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2800" y="5410200"/>
            <a:ext cx="1374094" cy="78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-L </a:t>
            </a:r>
            <a:r>
              <a:rPr lang="en-US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grange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736 –1813)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7181" name="Picture 13">
            <a:extLst>
              <a:ext uri="{FF2B5EF4-FFF2-40B4-BE49-F238E27FC236}">
                <a16:creationId xmlns:a16="http://schemas.microsoft.com/office/drawing/2014/main" id="{255A8FAB-3102-4ACA-B8F4-5EE810CE11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810000"/>
            <a:ext cx="121761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2" name="Text Box 14">
            <a:extLst>
              <a:ext uri="{FF2B5EF4-FFF2-40B4-BE49-F238E27FC236}">
                <a16:creationId xmlns:a16="http://schemas.microsoft.com/office/drawing/2014/main" id="{21C3B2D0-F562-4D1E-B382-7ECC38C97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1563" y="5472113"/>
            <a:ext cx="1366080" cy="78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M. Turing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12-1954)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7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  <p:bldP spid="7180" grpId="0"/>
      <p:bldP spid="718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>
            <a:extLst>
              <a:ext uri="{FF2B5EF4-FFF2-40B4-BE49-F238E27FC236}">
                <a16:creationId xmlns:a16="http://schemas.microsoft.com/office/drawing/2014/main" id="{CD76DBD7-90EE-4C30-A5B2-F30B7963E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17466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A.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L]{d}</a:t>
            </a:r>
            <a:r>
              <a:rPr lang="en-US" altLang="en-US" sz="24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{b}</a:t>
            </a:r>
            <a:r>
              <a:rPr lang="en-US" altLang="en-US" sz="24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2A88263D-510C-4DCA-BDC8-80F5F6CDE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957" y="152400"/>
            <a:ext cx="7848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inverse using LU decomposition Example (cont’d)</a:t>
            </a:r>
          </a:p>
        </p:txBody>
      </p:sp>
      <p:graphicFrame>
        <p:nvGraphicFramePr>
          <p:cNvPr id="82947" name="Object 3">
            <a:extLst>
              <a:ext uri="{FF2B5EF4-FFF2-40B4-BE49-F238E27FC236}">
                <a16:creationId xmlns:a16="http://schemas.microsoft.com/office/drawing/2014/main" id="{959F8628-7048-4238-80D8-2EA72D74C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90836"/>
              </p:ext>
            </p:extLst>
          </p:nvPr>
        </p:nvGraphicFramePr>
        <p:xfrm>
          <a:off x="1198563" y="2103266"/>
          <a:ext cx="61372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711000" progId="Equation.3">
                  <p:embed/>
                </p:oleObj>
              </mc:Choice>
              <mc:Fallback>
                <p:oleObj name="Equation" r:id="rId2" imgW="3124080" imgH="711000" progId="Equation.3">
                  <p:embed/>
                  <p:pic>
                    <p:nvPicPr>
                      <p:cNvPr id="82947" name="Object 3">
                        <a:extLst>
                          <a:ext uri="{FF2B5EF4-FFF2-40B4-BE49-F238E27FC236}">
                            <a16:creationId xmlns:a16="http://schemas.microsoft.com/office/drawing/2014/main" id="{959F8628-7048-4238-80D8-2EA72D74C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103266"/>
                        <a:ext cx="613727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1E626145-430F-4D12-9D9A-D8F234CA2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4648200"/>
          <a:ext cx="6180137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711000" progId="Equation.3">
                  <p:embed/>
                </p:oleObj>
              </mc:Choice>
              <mc:Fallback>
                <p:oleObj name="Equation" r:id="rId4" imgW="3517560" imgH="711000" progId="Equation.3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:a16="http://schemas.microsoft.com/office/drawing/2014/main" id="{1E626145-430F-4D12-9D9A-D8F234CA2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648200"/>
                        <a:ext cx="6180137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8">
            <a:extLst>
              <a:ext uri="{FF2B5EF4-FFF2-40B4-BE49-F238E27FC236}">
                <a16:creationId xmlns:a16="http://schemas.microsoft.com/office/drawing/2014/main" id="{62E955AD-A588-4267-AAA3-E2D7F6B35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10000"/>
            <a:ext cx="3787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B.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n, [U]{X}</a:t>
            </a:r>
            <a:r>
              <a:rPr lang="en-US" altLang="en-US" sz="24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d}</a:t>
            </a:r>
            <a:r>
              <a:rPr lang="en-US" altLang="en-US" sz="2400" b="1" baseline="-250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223" name="Rectangle 9">
            <a:extLst>
              <a:ext uri="{FF2B5EF4-FFF2-40B4-BE49-F238E27FC236}">
                <a16:creationId xmlns:a16="http://schemas.microsoft.com/office/drawing/2014/main" id="{3A0E4CCC-77A1-429C-8B42-231C102AA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810000"/>
            <a:ext cx="152400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800" b="1" baseline="30000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en-US" sz="1800" b="1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umn of [A]</a:t>
            </a:r>
            <a:r>
              <a:rPr lang="en-US" altLang="en-US" sz="1800" b="1" baseline="30000">
                <a:solidFill>
                  <a:srgbClr val="1B07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9224" name="Line 10">
            <a:extLst>
              <a:ext uri="{FF2B5EF4-FFF2-40B4-BE49-F238E27FC236}">
                <a16:creationId xmlns:a16="http://schemas.microsoft.com/office/drawing/2014/main" id="{425564FB-8865-466F-BE69-7B2E806C12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5200" y="4419600"/>
            <a:ext cx="228600" cy="4572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>
            <a:extLst>
              <a:ext uri="{FF2B5EF4-FFF2-40B4-BE49-F238E27FC236}">
                <a16:creationId xmlns:a16="http://schemas.microsoft.com/office/drawing/2014/main" id="{82C50B5B-EA0D-424F-8495-FE04EC837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199" y="381000"/>
            <a:ext cx="7958831" cy="1295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inverse using LU decomposition Example (cont’d)</a:t>
            </a:r>
            <a:b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2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947" name="Object 3">
            <a:extLst>
              <a:ext uri="{FF2B5EF4-FFF2-40B4-BE49-F238E27FC236}">
                <a16:creationId xmlns:a16="http://schemas.microsoft.com/office/drawing/2014/main" id="{BA4A7426-BA05-4528-A822-CC7D521A8B8F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67756280"/>
              </p:ext>
            </p:extLst>
          </p:nvPr>
        </p:nvGraphicFramePr>
        <p:xfrm>
          <a:off x="914399" y="2297113"/>
          <a:ext cx="6511771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711000" progId="Equation.3">
                  <p:embed/>
                </p:oleObj>
              </mc:Choice>
              <mc:Fallback>
                <p:oleObj name="Equation" r:id="rId2" imgW="2641320" imgH="711000" progId="Equation.3">
                  <p:embed/>
                  <p:pic>
                    <p:nvPicPr>
                      <p:cNvPr id="82947" name="Object 3">
                        <a:extLst>
                          <a:ext uri="{FF2B5EF4-FFF2-40B4-BE49-F238E27FC236}">
                            <a16:creationId xmlns:a16="http://schemas.microsoft.com/office/drawing/2014/main" id="{BA4A7426-BA05-4528-A822-CC7D521A8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2297113"/>
                        <a:ext cx="6511771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21" name="Text Box 5">
            <a:extLst>
              <a:ext uri="{FF2B5EF4-FFF2-40B4-BE49-F238E27FC236}">
                <a16:creationId xmlns:a16="http://schemas.microsoft.com/office/drawing/2014/main" id="{B781D57B-108A-4799-886C-5922EE1D0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"/>
            <a:ext cx="8763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s-PE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rcicio:</a:t>
            </a:r>
          </a:p>
          <a:p>
            <a:pPr algn="just" eaLnBrk="0" hangingPunct="0">
              <a:spcBef>
                <a:spcPct val="50000"/>
              </a:spcBef>
              <a:defRPr/>
            </a:pPr>
            <a:r>
              <a:rPr lang="es-PE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e un Live Script para calcular la Matriz inversa de:</a:t>
            </a:r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DFD7EA08-12B8-414D-B5A6-6D04AC6879AA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07979132"/>
              </p:ext>
            </p:extLst>
          </p:nvPr>
        </p:nvGraphicFramePr>
        <p:xfrm>
          <a:off x="2350315" y="2554863"/>
          <a:ext cx="3555459" cy="158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711000" progId="Equation.3">
                  <p:embed/>
                </p:oleObj>
              </mc:Choice>
              <mc:Fallback>
                <p:oleObj name="Equation" r:id="rId2" imgW="1600200" imgH="711000" progId="Equation.3">
                  <p:embed/>
                  <p:pic>
                    <p:nvPicPr>
                      <p:cNvPr id="7170" name="Object 3">
                        <a:extLst>
                          <a:ext uri="{FF2B5EF4-FFF2-40B4-BE49-F238E27FC236}">
                            <a16:creationId xmlns:a16="http://schemas.microsoft.com/office/drawing/2014/main" id="{DFD7EA08-12B8-414D-B5A6-6D04AC687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315" y="2554863"/>
                        <a:ext cx="3555459" cy="158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65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>
            <a:extLst>
              <a:ext uri="{FF2B5EF4-FFF2-40B4-BE49-F238E27FC236}">
                <a16:creationId xmlns:a16="http://schemas.microsoft.com/office/drawing/2014/main" id="{D8002F80-BC2A-4746-9701-17481E6C1F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9445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446467" name="Rectangle 3">
            <a:extLst>
              <a:ext uri="{FF2B5EF4-FFF2-40B4-BE49-F238E27FC236}">
                <a16:creationId xmlns:a16="http://schemas.microsoft.com/office/drawing/2014/main" id="{15046E2B-CF8A-4FFE-AAF7-72D36628B3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36956"/>
            <a:ext cx="8229600" cy="4515774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ar-SA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 elimination solves [A] {x} ={B}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defRPr/>
            </a:pPr>
            <a:endParaRPr lang="en-US" altLang="ar-SA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ar-SA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 decomposition works on the matrix [A] and the vector {B} separately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altLang="ar-SA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ar-SA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 decomposition is very useful when the vector of variables {x} is estimated for different parameter vectors {B} since the forward elimination process is not performed on {B}.</a:t>
            </a: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>
            <a:extLst>
              <a:ext uri="{FF2B5EF4-FFF2-40B4-BE49-F238E27FC236}">
                <a16:creationId xmlns:a16="http://schemas.microsoft.com/office/drawing/2014/main" id="{320FD7BC-4378-4CAF-ADB6-1BEE119FDE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2811" y="423908"/>
            <a:ext cx="75438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 Decomposition</a:t>
            </a:r>
          </a:p>
        </p:txBody>
      </p:sp>
      <p:sp>
        <p:nvSpPr>
          <p:cNvPr id="30723" name="Rectangle 20">
            <a:extLst>
              <a:ext uri="{FF2B5EF4-FFF2-40B4-BE49-F238E27FC236}">
                <a16:creationId xmlns:a16="http://schemas.microsoft.com/office/drawing/2014/main" id="{492B5C66-8EA7-45DB-8665-B94859715E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2811" y="1433744"/>
            <a:ext cx="8145263" cy="4709604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lower triangular matrix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upper triangular matrix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,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A]{X}={B}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decomposed into two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rices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L]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U]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that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L][U] = [A]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[L][U]){X} = {B}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>
            <a:extLst>
              <a:ext uri="{FF2B5EF4-FFF2-40B4-BE49-F238E27FC236}">
                <a16:creationId xmlns:a16="http://schemas.microsoft.com/office/drawing/2014/main" id="{0473C03B-94E0-45BB-9E87-6CBE79C5E1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4564" y="228970"/>
            <a:ext cx="7886700" cy="1081934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 Decomposition</a:t>
            </a:r>
          </a:p>
        </p:txBody>
      </p:sp>
      <p:sp>
        <p:nvSpPr>
          <p:cNvPr id="447491" name="Rectangle 3">
            <a:extLst>
              <a:ext uri="{FF2B5EF4-FFF2-40B4-BE49-F238E27FC236}">
                <a16:creationId xmlns:a16="http://schemas.microsoft.com/office/drawing/2014/main" id="{629E6A11-DAE0-4241-88B5-DB68F77C45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44564" y="1310904"/>
            <a:ext cx="8494636" cy="4777159"/>
          </a:xfrm>
        </p:spPr>
        <p:txBody>
          <a:bodyPr rtlCol="0">
            <a:normAutofit/>
          </a:bodyPr>
          <a:lstStyle/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:</a:t>
            </a:r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U]{X} = {D}</a:t>
            </a:r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L]{D} = {B}</a:t>
            </a:r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L]{D} = {B}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used to generate an intermediate    vector 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D}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sz="3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substitutio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 eaLnBrk="1" fontAlgn="auto" hangingPunct="1">
              <a:lnSpc>
                <a:spcPct val="12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, 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U]{X}={D}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used to get 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X}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sz="3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  substitution.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1" name="Rectangle 5">
            <a:extLst>
              <a:ext uri="{FF2B5EF4-FFF2-40B4-BE49-F238E27FC236}">
                <a16:creationId xmlns:a16="http://schemas.microsoft.com/office/drawing/2014/main" id="{7DF584E0-CC08-4790-B7F1-C96DBA9115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683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of LU Decomposition</a:t>
            </a:r>
          </a:p>
        </p:txBody>
      </p:sp>
      <p:pic>
        <p:nvPicPr>
          <p:cNvPr id="32771" name="Picture 4" descr="Fig1001">
            <a:extLst>
              <a:ext uri="{FF2B5EF4-FFF2-40B4-BE49-F238E27FC236}">
                <a16:creationId xmlns:a16="http://schemas.microsoft.com/office/drawing/2014/main" id="{D4F4965B-24CE-4768-A0BB-CCD463525B3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50" b="3769"/>
          <a:stretch>
            <a:fillRect/>
          </a:stretch>
        </p:blipFill>
        <p:spPr>
          <a:xfrm>
            <a:off x="152400" y="1066800"/>
            <a:ext cx="8763000" cy="5486400"/>
          </a:xfr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6" name="Rectangle 4">
            <a:extLst>
              <a:ext uri="{FF2B5EF4-FFF2-40B4-BE49-F238E27FC236}">
                <a16:creationId xmlns:a16="http://schemas.microsoft.com/office/drawing/2014/main" id="{5814C959-EEFB-429D-930F-8A7464927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7543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 Decomposition</a:t>
            </a:r>
          </a:p>
        </p:txBody>
      </p:sp>
      <p:sp>
        <p:nvSpPr>
          <p:cNvPr id="33795" name="Rectangle 5">
            <a:extLst>
              <a:ext uri="{FF2B5EF4-FFF2-40B4-BE49-F238E27FC236}">
                <a16:creationId xmlns:a16="http://schemas.microsoft.com/office/drawing/2014/main" id="{82CEA6C5-9D50-4C2C-8221-6C4C2EB2E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71663"/>
            <a:ext cx="8534400" cy="29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70000"/>
              </a:lnSpc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s in Gauss elimination, LU decomposition must employ pivoting to avoid division by zero and to minimize round off errors.  The pivoting is done immediately after computing each column.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37" name="Rectangle 21">
            <a:extLst>
              <a:ext uri="{FF2B5EF4-FFF2-40B4-BE49-F238E27FC236}">
                <a16:creationId xmlns:a16="http://schemas.microsoft.com/office/drawing/2014/main" id="{AB198532-7F0A-414C-BFFE-C9447E80E5B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270769" y="146050"/>
            <a:ext cx="7543800" cy="739775"/>
          </a:xfrm>
        </p:spPr>
        <p:txBody>
          <a:bodyPr rtlCol="0" anchor="b"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 Decomposition</a:t>
            </a:r>
          </a:p>
        </p:txBody>
      </p:sp>
      <p:graphicFrame>
        <p:nvGraphicFramePr>
          <p:cNvPr id="82947" name="Object 3">
            <a:extLst>
              <a:ext uri="{FF2B5EF4-FFF2-40B4-BE49-F238E27FC236}">
                <a16:creationId xmlns:a16="http://schemas.microsoft.com/office/drawing/2014/main" id="{3FFE00B7-6036-45CF-9D26-FE5E90FCEAA0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07694641"/>
              </p:ext>
            </p:extLst>
          </p:nvPr>
        </p:nvGraphicFramePr>
        <p:xfrm>
          <a:off x="457200" y="1766738"/>
          <a:ext cx="36576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711000" progId="Equation.3">
                  <p:embed/>
                </p:oleObj>
              </mc:Choice>
              <mc:Fallback>
                <p:oleObj name="Equation" r:id="rId2" imgW="1726920" imgH="711000" progId="Equation.3">
                  <p:embed/>
                  <p:pic>
                    <p:nvPicPr>
                      <p:cNvPr id="82947" name="Object 3">
                        <a:extLst>
                          <a:ext uri="{FF2B5EF4-FFF2-40B4-BE49-F238E27FC236}">
                            <a16:creationId xmlns:a16="http://schemas.microsoft.com/office/drawing/2014/main" id="{3FFE00B7-6036-45CF-9D26-FE5E90FCE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66738"/>
                        <a:ext cx="3657600" cy="1506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>
            <a:extLst>
              <a:ext uri="{FF2B5EF4-FFF2-40B4-BE49-F238E27FC236}">
                <a16:creationId xmlns:a16="http://schemas.microsoft.com/office/drawing/2014/main" id="{704FEDEB-4283-449D-BA3B-635C6DBFE01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4572000"/>
          <a:ext cx="33528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711000" progId="Equation.DSMT4">
                  <p:embed/>
                </p:oleObj>
              </mc:Choice>
              <mc:Fallback>
                <p:oleObj name="Equation" r:id="rId4" imgW="1333440" imgH="711000" progId="Equation.DSMT4">
                  <p:embed/>
                  <p:pic>
                    <p:nvPicPr>
                      <p:cNvPr id="82955" name="Object 11">
                        <a:extLst>
                          <a:ext uri="{FF2B5EF4-FFF2-40B4-BE49-F238E27FC236}">
                            <a16:creationId xmlns:a16="http://schemas.microsoft.com/office/drawing/2014/main" id="{704FEDEB-4283-449D-BA3B-635C6DBFE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335280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>
            <a:extLst>
              <a:ext uri="{FF2B5EF4-FFF2-40B4-BE49-F238E27FC236}">
                <a16:creationId xmlns:a16="http://schemas.microsoft.com/office/drawing/2014/main" id="{4841E226-4790-4751-B549-8C934B5FA1F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4572000"/>
          <a:ext cx="30480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711000" progId="Equation.DSMT4">
                  <p:embed/>
                </p:oleObj>
              </mc:Choice>
              <mc:Fallback>
                <p:oleObj name="Equation" r:id="rId6" imgW="1193760" imgH="711000" progId="Equation.DSMT4">
                  <p:embed/>
                  <p:pic>
                    <p:nvPicPr>
                      <p:cNvPr id="82956" name="Object 12">
                        <a:extLst>
                          <a:ext uri="{FF2B5EF4-FFF2-40B4-BE49-F238E27FC236}">
                            <a16:creationId xmlns:a16="http://schemas.microsoft.com/office/drawing/2014/main" id="{4841E226-4790-4751-B549-8C934B5FA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0"/>
                        <a:ext cx="30480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2961" name="Object 17">
                <a:extLst>
                  <a:ext uri="{FF2B5EF4-FFF2-40B4-BE49-F238E27FC236}">
                    <a16:creationId xmlns:a16="http://schemas.microsoft.com/office/drawing/2014/main" id="{9526DEA9-D17B-4902-A81B-5E209DC284E9}"/>
                  </a:ext>
                </a:extLst>
              </p:cNvPr>
              <p:cNvSpPr txBox="1">
                <a:spLocks noGrp="1"/>
              </p:cNvSpPr>
              <p:nvPr>
                <p:ph sz="quarter" idx="4"/>
              </p:nvPr>
            </p:nvSpPr>
            <p:spPr bwMode="auto">
              <a:xfrm>
                <a:off x="4833613" y="1618853"/>
                <a:ext cx="3256027" cy="1882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s-PE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s-PE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PE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  <m:r>
                        <a:rPr lang="es-PE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	</m:t>
                      </m:r>
                      <m:sSub>
                        <m:sSubPr>
                          <m:ctrlPr>
                            <a:rPr lang="es-PE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s-PE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es-PE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:endParaRPr lang="es-PE" sz="24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s-PE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es-PE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sub>
                            <m:sup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\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  <m:sup>
                              <m:r>
                                <a:rPr lang="es-PE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\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82961" name="Object 17">
                <a:extLst>
                  <a:ext uri="{FF2B5EF4-FFF2-40B4-BE49-F238E27FC236}">
                    <a16:creationId xmlns:a16="http://schemas.microsoft.com/office/drawing/2014/main" id="{9526DEA9-D17B-4902-A81B-5E209DC28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 bwMode="auto">
              <a:xfrm>
                <a:off x="4833613" y="1618853"/>
                <a:ext cx="3256027" cy="1882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2" name="Rectangle 23">
            <a:extLst>
              <a:ext uri="{FF2B5EF4-FFF2-40B4-BE49-F238E27FC236}">
                <a16:creationId xmlns:a16="http://schemas.microsoft.com/office/drawing/2014/main" id="{C2F4AD4F-89B8-4471-9AD9-ACE8E7301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5379"/>
            <a:ext cx="31261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</a:t>
            </a:r>
          </a:p>
        </p:txBody>
      </p:sp>
      <p:sp>
        <p:nvSpPr>
          <p:cNvPr id="1033" name="Rectangle 24">
            <a:extLst>
              <a:ext uri="{FF2B5EF4-FFF2-40B4-BE49-F238E27FC236}">
                <a16:creationId xmlns:a16="http://schemas.microsoft.com/office/drawing/2014/main" id="{2590F639-AB20-47F1-9E71-B11E1DD16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769" y="1037084"/>
            <a:ext cx="5167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of linear equations [A]{x}={B}</a:t>
            </a:r>
          </a:p>
        </p:txBody>
      </p:sp>
      <p:graphicFrame>
        <p:nvGraphicFramePr>
          <p:cNvPr id="82957" name="Object 13">
            <a:extLst>
              <a:ext uri="{FF2B5EF4-FFF2-40B4-BE49-F238E27FC236}">
                <a16:creationId xmlns:a16="http://schemas.microsoft.com/office/drawing/2014/main" id="{64360BB0-F528-4D08-BE3B-6D4D4EF8E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39356"/>
              </p:ext>
            </p:extLst>
          </p:nvPr>
        </p:nvGraphicFramePr>
        <p:xfrm>
          <a:off x="5334000" y="3731579"/>
          <a:ext cx="1862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03040" progId="Equation.3">
                  <p:embed/>
                </p:oleObj>
              </mc:Choice>
              <mc:Fallback>
                <p:oleObj name="Equation" r:id="rId10" imgW="799920" imgH="203040" progId="Equation.3">
                  <p:embed/>
                  <p:pic>
                    <p:nvPicPr>
                      <p:cNvPr id="82957" name="Object 13">
                        <a:extLst>
                          <a:ext uri="{FF2B5EF4-FFF2-40B4-BE49-F238E27FC236}">
                            <a16:creationId xmlns:a16="http://schemas.microsoft.com/office/drawing/2014/main" id="{64360BB0-F528-4D08-BE3B-6D4D4EF8E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31579"/>
                        <a:ext cx="18621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286</TotalTime>
  <Words>1069</Words>
  <Application>Microsoft Office PowerPoint</Application>
  <PresentationFormat>Presentación en pantalla (4:3)</PresentationFormat>
  <Paragraphs>115</Paragraphs>
  <Slides>32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2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Courier</vt:lpstr>
      <vt:lpstr>Symbol</vt:lpstr>
      <vt:lpstr>SymbolStd</vt:lpstr>
      <vt:lpstr>Times New Roman</vt:lpstr>
      <vt:lpstr>Wingdings</vt:lpstr>
      <vt:lpstr>Office Theme</vt:lpstr>
      <vt:lpstr>Equation</vt:lpstr>
      <vt:lpstr>Calculo Numérico I Descomposición LU e  inversión de matrices </vt:lpstr>
      <vt:lpstr>LU Decomposition and Matrix Inversion</vt:lpstr>
      <vt:lpstr>LU Decomposition: Introduction</vt:lpstr>
      <vt:lpstr>Introduction</vt:lpstr>
      <vt:lpstr>LU Decomposition</vt:lpstr>
      <vt:lpstr>LU Decomposition</vt:lpstr>
      <vt:lpstr>Summary of LU Decomposition</vt:lpstr>
      <vt:lpstr>Presentación de PowerPoint</vt:lpstr>
      <vt:lpstr>LU Decomposition</vt:lpstr>
      <vt:lpstr>LU Decomposition</vt:lpstr>
      <vt:lpstr>LU Decomposition-Example</vt:lpstr>
      <vt:lpstr>LU Decomposition-Example (cont’d)</vt:lpstr>
      <vt:lpstr>LU Decomposition-Example (cont’d)</vt:lpstr>
      <vt:lpstr>El siguiente es el pseudocódigo de una subrutina para realizar la fase de descomposición:</vt:lpstr>
      <vt:lpstr>El siguiente es el pseudocódigo de una subrutina para implementar ambas fases de sustitución:</vt:lpstr>
      <vt:lpstr>Presentación de PowerPoint</vt:lpstr>
      <vt:lpstr>Factorizacion PLU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rout, Doolittle, and Choleski Methods for LU Decomposition</vt:lpstr>
      <vt:lpstr>Presentación de PowerPoint</vt:lpstr>
      <vt:lpstr>Ejercicio 01</vt:lpstr>
      <vt:lpstr>Matrix Inverse Using the LU Decomposition</vt:lpstr>
      <vt:lpstr>Matrix Inverse: LU Decomposition</vt:lpstr>
      <vt:lpstr>Presentación de PowerPoint</vt:lpstr>
      <vt:lpstr>Matrix inverse using LU decomposition Example (cont’d)</vt:lpstr>
      <vt:lpstr>Presentación de PowerPoint</vt:lpstr>
      <vt:lpstr>Matrix inverse using LU decomposition Example (cont’d) 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is Alberto Sanchez Rodas</dc:creator>
  <cp:lastModifiedBy>Luis Alberto Sanchez Rodas</cp:lastModifiedBy>
  <cp:revision>20</cp:revision>
  <dcterms:created xsi:type="dcterms:W3CDTF">2018-08-24T01:06:13Z</dcterms:created>
  <dcterms:modified xsi:type="dcterms:W3CDTF">2021-05-26T18:20:59Z</dcterms:modified>
</cp:coreProperties>
</file>